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19B6" w:rsidRPr="006E19B6" w:rsidRDefault="006E19B6" w:rsidP="00C15FE0">
      <w:pPr>
        <w:jc w:val="center"/>
        <w:rPr>
          <w:rFonts w:asciiTheme="majorHAnsi" w:hAnsiTheme="majorHAnsi"/>
          <w:sz w:val="24"/>
          <w:szCs w:val="24"/>
        </w:rPr>
      </w:pPr>
      <w:r w:rsidRPr="006E19B6">
        <w:rPr>
          <w:rFonts w:asciiTheme="majorHAnsi" w:hAnsiTheme="majorHAnsi"/>
          <w:sz w:val="24"/>
          <w:szCs w:val="24"/>
        </w:rPr>
        <w:t>Όνομα:……………………… Ημερομηνία:……………………..</w:t>
      </w:r>
    </w:p>
    <w:p w:rsidR="006E19B6" w:rsidRDefault="006E19B6" w:rsidP="00C15FE0">
      <w:pPr>
        <w:jc w:val="center"/>
        <w:rPr>
          <w:rFonts w:asciiTheme="majorHAnsi" w:hAnsiTheme="majorHAnsi"/>
          <w:b/>
          <w:sz w:val="32"/>
          <w:szCs w:val="32"/>
        </w:rPr>
      </w:pPr>
      <w:r w:rsidRPr="006E19B6">
        <w:rPr>
          <w:rFonts w:asciiTheme="majorHAnsi" w:hAnsiTheme="majorHAnsi"/>
          <w:b/>
          <w:sz w:val="32"/>
          <w:szCs w:val="32"/>
        </w:rPr>
        <w:t>Είδη γωνιών – Μέτρηση γωνιών</w:t>
      </w:r>
    </w:p>
    <w:p w:rsidR="006E19B6" w:rsidRDefault="006E19B6" w:rsidP="006E19B6">
      <w:pPr>
        <w:pStyle w:val="a6"/>
        <w:numPr>
          <w:ilvl w:val="0"/>
          <w:numId w:val="1"/>
        </w:numPr>
        <w:rPr>
          <w:rFonts w:asciiTheme="majorHAnsi" w:hAnsiTheme="majorHAnsi"/>
          <w:b/>
          <w:sz w:val="24"/>
          <w:szCs w:val="24"/>
        </w:rPr>
      </w:pPr>
      <w:r>
        <w:rPr>
          <w:rFonts w:asciiTheme="majorHAnsi" w:hAnsiTheme="majorHAnsi"/>
          <w:b/>
          <w:sz w:val="24"/>
          <w:szCs w:val="24"/>
        </w:rPr>
        <w:t>Τι είδους είναι οι πιο κάτω γωνίες;</w:t>
      </w:r>
    </w:p>
    <w:p w:rsidR="006E19B6" w:rsidRDefault="006E19B6" w:rsidP="006E19B6">
      <w:pPr>
        <w:jc w:val="center"/>
        <w:rPr>
          <w:rFonts w:asciiTheme="majorHAnsi" w:hAnsiTheme="majorHAnsi"/>
          <w:sz w:val="24"/>
          <w:szCs w:val="24"/>
        </w:rPr>
      </w:pPr>
      <w:r w:rsidRPr="006E19B6">
        <w:rPr>
          <w:rFonts w:asciiTheme="majorHAnsi" w:hAnsiTheme="majorHAnsi"/>
          <w:sz w:val="24"/>
          <w:szCs w:val="24"/>
        </w:rPr>
        <w:t>136</w:t>
      </w:r>
      <w:r w:rsidRPr="006E19B6">
        <w:rPr>
          <w:rFonts w:asciiTheme="majorHAnsi" w:hAnsiTheme="majorHAnsi"/>
          <w:sz w:val="24"/>
          <w:szCs w:val="24"/>
          <w:vertAlign w:val="superscript"/>
        </w:rPr>
        <w:t>ο</w:t>
      </w:r>
      <w:r w:rsidRPr="006E19B6">
        <w:rPr>
          <w:rFonts w:asciiTheme="majorHAnsi" w:hAnsiTheme="majorHAnsi"/>
          <w:sz w:val="24"/>
          <w:szCs w:val="24"/>
        </w:rPr>
        <w:t xml:space="preserve"> =……………………</w:t>
      </w:r>
      <w:r>
        <w:rPr>
          <w:rFonts w:asciiTheme="majorHAnsi" w:hAnsiTheme="majorHAnsi"/>
          <w:sz w:val="24"/>
          <w:szCs w:val="24"/>
        </w:rPr>
        <w:t>..</w:t>
      </w:r>
      <w:r w:rsidRPr="006E19B6">
        <w:rPr>
          <w:rFonts w:asciiTheme="majorHAnsi" w:hAnsiTheme="majorHAnsi"/>
          <w:sz w:val="24"/>
          <w:szCs w:val="24"/>
        </w:rPr>
        <w:t>…..</w:t>
      </w:r>
      <w:r>
        <w:rPr>
          <w:rFonts w:asciiTheme="majorHAnsi" w:hAnsiTheme="majorHAnsi"/>
          <w:sz w:val="24"/>
          <w:szCs w:val="24"/>
        </w:rPr>
        <w:t xml:space="preserve"> 52</w:t>
      </w:r>
      <w:r w:rsidRPr="006E19B6">
        <w:rPr>
          <w:rFonts w:asciiTheme="majorHAnsi" w:hAnsiTheme="majorHAnsi"/>
          <w:sz w:val="24"/>
          <w:szCs w:val="24"/>
          <w:vertAlign w:val="superscript"/>
        </w:rPr>
        <w:t>ο</w:t>
      </w:r>
      <w:r>
        <w:rPr>
          <w:rFonts w:asciiTheme="majorHAnsi" w:hAnsiTheme="majorHAnsi"/>
          <w:sz w:val="24"/>
          <w:szCs w:val="24"/>
        </w:rPr>
        <w:t xml:space="preserve">= </w:t>
      </w:r>
      <w:r w:rsidRPr="006E19B6">
        <w:rPr>
          <w:rFonts w:asciiTheme="majorHAnsi" w:hAnsiTheme="majorHAnsi"/>
          <w:sz w:val="24"/>
          <w:szCs w:val="24"/>
        </w:rPr>
        <w:t>……………………</w:t>
      </w:r>
      <w:r>
        <w:rPr>
          <w:rFonts w:asciiTheme="majorHAnsi" w:hAnsiTheme="majorHAnsi"/>
          <w:sz w:val="24"/>
          <w:szCs w:val="24"/>
        </w:rPr>
        <w:t>..</w:t>
      </w:r>
      <w:r w:rsidRPr="006E19B6">
        <w:rPr>
          <w:rFonts w:asciiTheme="majorHAnsi" w:hAnsiTheme="majorHAnsi"/>
          <w:sz w:val="24"/>
          <w:szCs w:val="24"/>
        </w:rPr>
        <w:t>…..</w:t>
      </w:r>
      <w:r>
        <w:rPr>
          <w:rFonts w:asciiTheme="majorHAnsi" w:hAnsiTheme="majorHAnsi"/>
          <w:sz w:val="24"/>
          <w:szCs w:val="24"/>
        </w:rPr>
        <w:t xml:space="preserve"> 90</w:t>
      </w:r>
      <w:r w:rsidRPr="006E19B6">
        <w:rPr>
          <w:rFonts w:asciiTheme="majorHAnsi" w:hAnsiTheme="majorHAnsi"/>
          <w:sz w:val="24"/>
          <w:szCs w:val="24"/>
          <w:vertAlign w:val="superscript"/>
        </w:rPr>
        <w:t>ο</w:t>
      </w:r>
      <w:r>
        <w:rPr>
          <w:rFonts w:asciiTheme="majorHAnsi" w:hAnsiTheme="majorHAnsi"/>
          <w:sz w:val="24"/>
          <w:szCs w:val="24"/>
        </w:rPr>
        <w:t xml:space="preserve"> = </w:t>
      </w:r>
      <w:r w:rsidRPr="006E19B6">
        <w:rPr>
          <w:rFonts w:asciiTheme="majorHAnsi" w:hAnsiTheme="majorHAnsi"/>
          <w:sz w:val="24"/>
          <w:szCs w:val="24"/>
        </w:rPr>
        <w:t>……………………</w:t>
      </w:r>
      <w:r>
        <w:rPr>
          <w:rFonts w:asciiTheme="majorHAnsi" w:hAnsiTheme="majorHAnsi"/>
          <w:sz w:val="24"/>
          <w:szCs w:val="24"/>
        </w:rPr>
        <w:t>..</w:t>
      </w:r>
      <w:r w:rsidRPr="006E19B6">
        <w:rPr>
          <w:rFonts w:asciiTheme="majorHAnsi" w:hAnsiTheme="majorHAnsi"/>
          <w:sz w:val="24"/>
          <w:szCs w:val="24"/>
        </w:rPr>
        <w:t>…..</w:t>
      </w:r>
    </w:p>
    <w:p w:rsidR="006E19B6" w:rsidRDefault="006E19B6" w:rsidP="006E19B6">
      <w:pPr>
        <w:jc w:val="center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>180</w:t>
      </w:r>
      <w:r w:rsidRPr="006E19B6">
        <w:rPr>
          <w:rFonts w:asciiTheme="majorHAnsi" w:hAnsiTheme="majorHAnsi"/>
          <w:sz w:val="24"/>
          <w:szCs w:val="24"/>
          <w:vertAlign w:val="superscript"/>
        </w:rPr>
        <w:t>ο</w:t>
      </w:r>
      <w:r>
        <w:rPr>
          <w:rFonts w:asciiTheme="majorHAnsi" w:hAnsiTheme="majorHAnsi"/>
          <w:sz w:val="24"/>
          <w:szCs w:val="24"/>
        </w:rPr>
        <w:t xml:space="preserve"> =</w:t>
      </w:r>
      <w:r w:rsidRPr="006E19B6">
        <w:rPr>
          <w:rFonts w:asciiTheme="majorHAnsi" w:hAnsiTheme="majorHAnsi"/>
          <w:sz w:val="24"/>
          <w:szCs w:val="24"/>
        </w:rPr>
        <w:t>……………………</w:t>
      </w:r>
      <w:r>
        <w:rPr>
          <w:rFonts w:asciiTheme="majorHAnsi" w:hAnsiTheme="majorHAnsi"/>
          <w:sz w:val="24"/>
          <w:szCs w:val="24"/>
        </w:rPr>
        <w:t>..</w:t>
      </w:r>
      <w:r w:rsidRPr="006E19B6">
        <w:rPr>
          <w:rFonts w:asciiTheme="majorHAnsi" w:hAnsiTheme="majorHAnsi"/>
          <w:sz w:val="24"/>
          <w:szCs w:val="24"/>
        </w:rPr>
        <w:t>…..</w:t>
      </w:r>
      <w:r>
        <w:rPr>
          <w:rFonts w:asciiTheme="majorHAnsi" w:hAnsiTheme="majorHAnsi"/>
          <w:sz w:val="24"/>
          <w:szCs w:val="24"/>
        </w:rPr>
        <w:t xml:space="preserve"> 89</w:t>
      </w:r>
      <w:r w:rsidRPr="006E19B6">
        <w:rPr>
          <w:rFonts w:asciiTheme="majorHAnsi" w:hAnsiTheme="majorHAnsi"/>
          <w:sz w:val="24"/>
          <w:szCs w:val="24"/>
          <w:vertAlign w:val="superscript"/>
        </w:rPr>
        <w:t>ο</w:t>
      </w:r>
      <w:r>
        <w:rPr>
          <w:rFonts w:asciiTheme="majorHAnsi" w:hAnsiTheme="majorHAnsi"/>
          <w:sz w:val="24"/>
          <w:szCs w:val="24"/>
        </w:rPr>
        <w:t xml:space="preserve">= </w:t>
      </w:r>
      <w:r w:rsidRPr="006E19B6">
        <w:rPr>
          <w:rFonts w:asciiTheme="majorHAnsi" w:hAnsiTheme="majorHAnsi"/>
          <w:sz w:val="24"/>
          <w:szCs w:val="24"/>
        </w:rPr>
        <w:t>……………………</w:t>
      </w:r>
      <w:r>
        <w:rPr>
          <w:rFonts w:asciiTheme="majorHAnsi" w:hAnsiTheme="majorHAnsi"/>
          <w:sz w:val="24"/>
          <w:szCs w:val="24"/>
        </w:rPr>
        <w:t>..</w:t>
      </w:r>
      <w:r w:rsidRPr="006E19B6">
        <w:rPr>
          <w:rFonts w:asciiTheme="majorHAnsi" w:hAnsiTheme="majorHAnsi"/>
          <w:sz w:val="24"/>
          <w:szCs w:val="24"/>
        </w:rPr>
        <w:t>…..</w:t>
      </w:r>
      <w:r>
        <w:rPr>
          <w:rFonts w:asciiTheme="majorHAnsi" w:hAnsiTheme="majorHAnsi"/>
          <w:sz w:val="24"/>
          <w:szCs w:val="24"/>
        </w:rPr>
        <w:t xml:space="preserve"> 360</w:t>
      </w:r>
      <w:r w:rsidRPr="006E19B6">
        <w:rPr>
          <w:rFonts w:asciiTheme="majorHAnsi" w:hAnsiTheme="majorHAnsi"/>
          <w:sz w:val="24"/>
          <w:szCs w:val="24"/>
          <w:vertAlign w:val="superscript"/>
        </w:rPr>
        <w:t>ο</w:t>
      </w:r>
      <w:r>
        <w:rPr>
          <w:rFonts w:asciiTheme="majorHAnsi" w:hAnsiTheme="majorHAnsi"/>
          <w:sz w:val="24"/>
          <w:szCs w:val="24"/>
        </w:rPr>
        <w:t xml:space="preserve"> =</w:t>
      </w:r>
      <w:r w:rsidRPr="006E19B6">
        <w:rPr>
          <w:rFonts w:asciiTheme="majorHAnsi" w:hAnsiTheme="majorHAnsi"/>
          <w:sz w:val="24"/>
          <w:szCs w:val="24"/>
        </w:rPr>
        <w:t>……………………</w:t>
      </w:r>
      <w:r>
        <w:rPr>
          <w:rFonts w:asciiTheme="majorHAnsi" w:hAnsiTheme="majorHAnsi"/>
          <w:sz w:val="24"/>
          <w:szCs w:val="24"/>
        </w:rPr>
        <w:t>..</w:t>
      </w:r>
      <w:r w:rsidRPr="006E19B6">
        <w:rPr>
          <w:rFonts w:asciiTheme="majorHAnsi" w:hAnsiTheme="majorHAnsi"/>
          <w:sz w:val="24"/>
          <w:szCs w:val="24"/>
        </w:rPr>
        <w:t>…..</w:t>
      </w:r>
    </w:p>
    <w:p w:rsidR="006E19B6" w:rsidRPr="006E19B6" w:rsidRDefault="006E19B6" w:rsidP="006E19B6">
      <w:pPr>
        <w:jc w:val="center"/>
        <w:rPr>
          <w:rFonts w:asciiTheme="majorHAnsi" w:hAnsiTheme="majorHAnsi"/>
          <w:sz w:val="24"/>
          <w:szCs w:val="24"/>
        </w:rPr>
      </w:pPr>
      <w:r>
        <w:rPr>
          <w:rFonts w:asciiTheme="majorHAnsi" w:hAnsiTheme="majorHAnsi"/>
          <w:sz w:val="24"/>
          <w:szCs w:val="24"/>
        </w:rPr>
        <w:t xml:space="preserve">0ο= </w:t>
      </w:r>
      <w:r w:rsidRPr="006E19B6">
        <w:rPr>
          <w:rFonts w:asciiTheme="majorHAnsi" w:hAnsiTheme="majorHAnsi"/>
          <w:sz w:val="24"/>
          <w:szCs w:val="24"/>
        </w:rPr>
        <w:t>……………………</w:t>
      </w:r>
      <w:r>
        <w:rPr>
          <w:rFonts w:asciiTheme="majorHAnsi" w:hAnsiTheme="majorHAnsi"/>
          <w:sz w:val="24"/>
          <w:szCs w:val="24"/>
        </w:rPr>
        <w:t>..</w:t>
      </w:r>
      <w:r w:rsidRPr="006E19B6">
        <w:rPr>
          <w:rFonts w:asciiTheme="majorHAnsi" w:hAnsiTheme="majorHAnsi"/>
          <w:sz w:val="24"/>
          <w:szCs w:val="24"/>
        </w:rPr>
        <w:t>…..</w:t>
      </w:r>
      <w:r>
        <w:rPr>
          <w:rFonts w:asciiTheme="majorHAnsi" w:hAnsiTheme="majorHAnsi"/>
          <w:sz w:val="24"/>
          <w:szCs w:val="24"/>
        </w:rPr>
        <w:t xml:space="preserve"> 179</w:t>
      </w:r>
      <w:r w:rsidRPr="006E19B6">
        <w:rPr>
          <w:rFonts w:asciiTheme="majorHAnsi" w:hAnsiTheme="majorHAnsi"/>
          <w:sz w:val="24"/>
          <w:szCs w:val="24"/>
          <w:vertAlign w:val="superscript"/>
        </w:rPr>
        <w:t>ο</w:t>
      </w:r>
      <w:r>
        <w:rPr>
          <w:rFonts w:asciiTheme="majorHAnsi" w:hAnsiTheme="majorHAnsi"/>
          <w:sz w:val="24"/>
          <w:szCs w:val="24"/>
        </w:rPr>
        <w:t xml:space="preserve">= </w:t>
      </w:r>
      <w:r w:rsidRPr="006E19B6">
        <w:rPr>
          <w:rFonts w:asciiTheme="majorHAnsi" w:hAnsiTheme="majorHAnsi"/>
          <w:sz w:val="24"/>
          <w:szCs w:val="24"/>
        </w:rPr>
        <w:t>……………………</w:t>
      </w:r>
      <w:r>
        <w:rPr>
          <w:rFonts w:asciiTheme="majorHAnsi" w:hAnsiTheme="majorHAnsi"/>
          <w:sz w:val="24"/>
          <w:szCs w:val="24"/>
        </w:rPr>
        <w:t>..</w:t>
      </w:r>
      <w:r w:rsidRPr="006E19B6">
        <w:rPr>
          <w:rFonts w:asciiTheme="majorHAnsi" w:hAnsiTheme="majorHAnsi"/>
          <w:sz w:val="24"/>
          <w:szCs w:val="24"/>
        </w:rPr>
        <w:t>…..</w:t>
      </w:r>
      <w:r>
        <w:rPr>
          <w:rFonts w:asciiTheme="majorHAnsi" w:hAnsiTheme="majorHAnsi"/>
          <w:sz w:val="24"/>
          <w:szCs w:val="24"/>
        </w:rPr>
        <w:t xml:space="preserve"> 196</w:t>
      </w:r>
      <w:r w:rsidRPr="006E19B6">
        <w:rPr>
          <w:rFonts w:asciiTheme="majorHAnsi" w:hAnsiTheme="majorHAnsi"/>
          <w:sz w:val="24"/>
          <w:szCs w:val="24"/>
          <w:vertAlign w:val="superscript"/>
        </w:rPr>
        <w:t>ο</w:t>
      </w:r>
      <w:r>
        <w:rPr>
          <w:rFonts w:asciiTheme="majorHAnsi" w:hAnsiTheme="majorHAnsi"/>
          <w:sz w:val="24"/>
          <w:szCs w:val="24"/>
        </w:rPr>
        <w:t>=</w:t>
      </w:r>
      <w:r w:rsidRPr="006E19B6">
        <w:rPr>
          <w:rFonts w:asciiTheme="majorHAnsi" w:hAnsiTheme="majorHAnsi"/>
          <w:sz w:val="24"/>
          <w:szCs w:val="24"/>
        </w:rPr>
        <w:t>……………………</w:t>
      </w:r>
      <w:r>
        <w:rPr>
          <w:rFonts w:asciiTheme="majorHAnsi" w:hAnsiTheme="majorHAnsi"/>
          <w:sz w:val="24"/>
          <w:szCs w:val="24"/>
        </w:rPr>
        <w:t>..</w:t>
      </w:r>
      <w:r w:rsidRPr="006E19B6">
        <w:rPr>
          <w:rFonts w:asciiTheme="majorHAnsi" w:hAnsiTheme="majorHAnsi"/>
          <w:sz w:val="24"/>
          <w:szCs w:val="24"/>
        </w:rPr>
        <w:t>…..</w:t>
      </w:r>
    </w:p>
    <w:p w:rsidR="006E19B6" w:rsidRPr="006E19B6" w:rsidRDefault="006E19B6" w:rsidP="006E19B6">
      <w:pPr>
        <w:pStyle w:val="a6"/>
        <w:numPr>
          <w:ilvl w:val="0"/>
          <w:numId w:val="1"/>
        </w:numPr>
        <w:rPr>
          <w:rFonts w:asciiTheme="majorHAnsi" w:hAnsiTheme="majorHAnsi"/>
          <w:b/>
          <w:sz w:val="24"/>
          <w:szCs w:val="24"/>
        </w:rPr>
      </w:pPr>
      <w:r w:rsidRPr="006E19B6">
        <w:rPr>
          <w:b/>
          <w:noProof/>
        </w:rPr>
        <w:drawing>
          <wp:anchor distT="0" distB="0" distL="114300" distR="114300" simplePos="0" relativeHeight="251673600" behindDoc="1" locked="0" layoutInCell="1" allowOverlap="1" wp14:anchorId="76C2127D" wp14:editId="0E4C2C37">
            <wp:simplePos x="0" y="0"/>
            <wp:positionH relativeFrom="column">
              <wp:posOffset>3422650</wp:posOffset>
            </wp:positionH>
            <wp:positionV relativeFrom="paragraph">
              <wp:posOffset>220345</wp:posOffset>
            </wp:positionV>
            <wp:extent cx="2978150" cy="2654300"/>
            <wp:effectExtent l="1905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8150" cy="265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19B6">
        <w:rPr>
          <w:b/>
          <w:noProof/>
        </w:rPr>
        <w:drawing>
          <wp:anchor distT="0" distB="0" distL="114300" distR="114300" simplePos="0" relativeHeight="251674624" behindDoc="1" locked="0" layoutInCell="1" allowOverlap="1" wp14:anchorId="1B48F58D" wp14:editId="5900E535">
            <wp:simplePos x="0" y="0"/>
            <wp:positionH relativeFrom="column">
              <wp:posOffset>95250</wp:posOffset>
            </wp:positionH>
            <wp:positionV relativeFrom="paragraph">
              <wp:posOffset>563245</wp:posOffset>
            </wp:positionV>
            <wp:extent cx="3181350" cy="2578100"/>
            <wp:effectExtent l="19050" t="0" r="0" b="0"/>
            <wp:wrapNone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81350" cy="257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6E19B6">
        <w:rPr>
          <w:rFonts w:asciiTheme="majorHAnsi" w:hAnsiTheme="majorHAnsi"/>
          <w:b/>
          <w:sz w:val="24"/>
          <w:szCs w:val="24"/>
        </w:rPr>
        <w:t>Χρησιμοποιώ το μοιρογνωμόνιο για να βρω πόσες μοίρες είναι το μέγεθος των πιο κάτω γωνιών και γράφω από κάτω εάν είναι οξεία, ορθή ή αμβλεία.</w:t>
      </w:r>
    </w:p>
    <w:p w:rsidR="006E19B6" w:rsidRDefault="006E19B6" w:rsidP="006E19B6">
      <w:pPr>
        <w:pStyle w:val="a6"/>
        <w:rPr>
          <w:rFonts w:asciiTheme="majorHAnsi" w:hAnsiTheme="majorHAnsi"/>
          <w:b/>
          <w:sz w:val="32"/>
          <w:szCs w:val="32"/>
        </w:rPr>
      </w:pPr>
      <w:r>
        <w:rPr>
          <w:noProof/>
          <w:sz w:val="28"/>
          <w:szCs w:val="28"/>
          <w:lang w:val="en-US" w:eastAsia="en-US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8" type="#_x0000_t75" style="position:absolute;left:0;text-align:left;margin-left:370.95pt;margin-top:447.5pt;width:57.45pt;height:23.25pt;z-index:251667456">
            <v:imagedata r:id="rId10" o:title=""/>
          </v:shape>
          <o:OLEObject Type="Embed" ProgID="Equation.DSMT4" ShapeID="_x0000_s1028" DrawAspect="Content" ObjectID="_1762183053" r:id="rId11"/>
        </w:pict>
      </w:r>
      <w:r>
        <w:rPr>
          <w:noProof/>
          <w:sz w:val="28"/>
          <w:szCs w:val="28"/>
        </w:rPr>
        <w:drawing>
          <wp:anchor distT="0" distB="0" distL="114300" distR="114300" simplePos="0" relativeHeight="251665920" behindDoc="1" locked="0" layoutInCell="1" allowOverlap="1" wp14:anchorId="40966537" wp14:editId="64B5C8D1">
            <wp:simplePos x="0" y="0"/>
            <wp:positionH relativeFrom="column">
              <wp:posOffset>3435350</wp:posOffset>
            </wp:positionH>
            <wp:positionV relativeFrom="paragraph">
              <wp:posOffset>3352800</wp:posOffset>
            </wp:positionV>
            <wp:extent cx="2749550" cy="2616200"/>
            <wp:effectExtent l="0" t="0" r="0" b="0"/>
            <wp:wrapNone/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9550" cy="2616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en-US" w:eastAsia="en-US"/>
        </w:rPr>
        <w:pict>
          <v:shape id="_x0000_s1030" type="#_x0000_t75" style="position:absolute;left:0;text-align:left;margin-left:63.55pt;margin-top:470.75pt;width:50.6pt;height:23.25pt;z-index:251670528;mso-position-horizontal-relative:text;mso-position-vertical-relative:text">
            <v:imagedata r:id="rId13" o:title=""/>
          </v:shape>
          <o:OLEObject Type="Embed" ProgID="Equation.DSMT4" ShapeID="_x0000_s1030" DrawAspect="Content" ObjectID="_1762183054" r:id="rId14"/>
        </w:pict>
      </w:r>
      <w:r>
        <w:rPr>
          <w:noProof/>
          <w:sz w:val="28"/>
          <w:szCs w:val="28"/>
        </w:rPr>
        <w:drawing>
          <wp:anchor distT="0" distB="0" distL="114300" distR="114300" simplePos="0" relativeHeight="251661824" behindDoc="1" locked="0" layoutInCell="1" allowOverlap="1" wp14:anchorId="2CE5F1F6" wp14:editId="0C8043C3">
            <wp:simplePos x="0" y="0"/>
            <wp:positionH relativeFrom="column">
              <wp:posOffset>-241300</wp:posOffset>
            </wp:positionH>
            <wp:positionV relativeFrom="paragraph">
              <wp:posOffset>3256280</wp:posOffset>
            </wp:positionV>
            <wp:extent cx="3359150" cy="3098800"/>
            <wp:effectExtent l="0" t="0" r="0" b="0"/>
            <wp:wrapNone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1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59150" cy="3098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noProof/>
          <w:sz w:val="28"/>
          <w:szCs w:val="28"/>
          <w:lang w:val="en-US" w:eastAsia="en-US"/>
        </w:rPr>
        <w:pict>
          <v:shape id="_x0000_s1026" type="#_x0000_t75" style="position:absolute;left:0;text-align:left;margin-left:401.6pt;margin-top:160.45pt;width:52pt;height:21.9pt;z-index:251661312;mso-position-horizontal-relative:text;mso-position-vertical-relative:text">
            <v:imagedata r:id="rId16" o:title=""/>
          </v:shape>
          <o:OLEObject Type="Embed" ProgID="Equation.DSMT4" ShapeID="_x0000_s1026" DrawAspect="Content" ObjectID="_1762183055" r:id="rId17"/>
        </w:pict>
      </w:r>
      <w:r>
        <w:rPr>
          <w:noProof/>
          <w:sz w:val="28"/>
          <w:szCs w:val="28"/>
          <w:lang w:val="en-US" w:eastAsia="en-US"/>
        </w:rPr>
        <w:pict>
          <v:shape id="_x0000_s1029" type="#_x0000_t75" style="position:absolute;left:0;text-align:left;margin-left:10.2pt;margin-top:149.3pt;width:53.35pt;height:23.25pt;z-index:251669504;mso-position-horizontal-relative:text;mso-position-vertical-relative:text">
            <v:imagedata r:id="rId18" o:title=""/>
          </v:shape>
          <o:OLEObject Type="Embed" ProgID="Equation.DSMT4" ShapeID="_x0000_s1029" DrawAspect="Content" ObjectID="_1762183056" r:id="rId19"/>
        </w:pict>
      </w:r>
      <w:r>
        <w:rPr>
          <w:rFonts w:asciiTheme="majorHAnsi" w:hAnsiTheme="majorHAnsi"/>
          <w:b/>
          <w:sz w:val="32"/>
          <w:szCs w:val="32"/>
        </w:rPr>
        <w:br w:type="page"/>
      </w:r>
      <w:r>
        <w:rPr>
          <w:rFonts w:asciiTheme="majorHAnsi" w:hAnsiTheme="majorHAnsi"/>
          <w:b/>
          <w:sz w:val="32"/>
          <w:szCs w:val="32"/>
        </w:rPr>
        <w:lastRenderedPageBreak/>
        <w:t xml:space="preserve"> </w:t>
      </w:r>
    </w:p>
    <w:p w:rsidR="006E19B6" w:rsidRDefault="006E19B6" w:rsidP="00C15FE0">
      <w:pPr>
        <w:jc w:val="center"/>
        <w:rPr>
          <w:rFonts w:asciiTheme="majorHAnsi" w:hAnsiTheme="majorHAnsi"/>
          <w:b/>
          <w:sz w:val="32"/>
          <w:szCs w:val="32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8480" behindDoc="1" locked="0" layoutInCell="1" allowOverlap="1" wp14:anchorId="0A15B411" wp14:editId="7DA9A825">
            <wp:simplePos x="0" y="0"/>
            <wp:positionH relativeFrom="column">
              <wp:posOffset>-134620</wp:posOffset>
            </wp:positionH>
            <wp:positionV relativeFrom="paragraph">
              <wp:posOffset>-365125</wp:posOffset>
            </wp:positionV>
            <wp:extent cx="3892550" cy="25527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92550" cy="2552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E19B6" w:rsidRDefault="006E19B6">
      <w:pPr>
        <w:rPr>
          <w:rFonts w:asciiTheme="majorHAnsi" w:hAnsiTheme="majorHAnsi"/>
          <w:b/>
          <w:sz w:val="32"/>
          <w:szCs w:val="32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4384" behindDoc="1" locked="0" layoutInCell="1" allowOverlap="1" wp14:anchorId="0D20B211" wp14:editId="3A5BE874">
            <wp:simplePos x="0" y="0"/>
            <wp:positionH relativeFrom="column">
              <wp:posOffset>2908300</wp:posOffset>
            </wp:positionH>
            <wp:positionV relativeFrom="paragraph">
              <wp:posOffset>364490</wp:posOffset>
            </wp:positionV>
            <wp:extent cx="3981450" cy="2743200"/>
            <wp:effectExtent l="228600" t="361950" r="190500" b="342900"/>
            <wp:wrapNone/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 bwMode="auto">
                    <a:xfrm rot="20957998">
                      <a:off x="0" y="0"/>
                      <a:ext cx="3981450" cy="2743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E19B6" w:rsidRDefault="006E19B6">
      <w:pPr>
        <w:rPr>
          <w:rFonts w:asciiTheme="majorHAnsi" w:hAnsiTheme="majorHAnsi"/>
          <w:b/>
          <w:sz w:val="32"/>
          <w:szCs w:val="32"/>
        </w:rPr>
      </w:pPr>
    </w:p>
    <w:p w:rsidR="006E19B6" w:rsidRDefault="006E19B6">
      <w:pPr>
        <w:rPr>
          <w:rFonts w:asciiTheme="majorHAnsi" w:hAnsiTheme="majorHAnsi"/>
          <w:b/>
          <w:sz w:val="32"/>
          <w:szCs w:val="32"/>
        </w:rPr>
      </w:pPr>
    </w:p>
    <w:p w:rsidR="006E19B6" w:rsidRDefault="006E19B6">
      <w:pPr>
        <w:rPr>
          <w:rFonts w:asciiTheme="majorHAnsi" w:hAnsiTheme="majorHAnsi"/>
          <w:b/>
          <w:sz w:val="32"/>
          <w:szCs w:val="32"/>
        </w:rPr>
      </w:pPr>
    </w:p>
    <w:p w:rsidR="006E19B6" w:rsidRDefault="006E19B6">
      <w:pPr>
        <w:rPr>
          <w:rFonts w:asciiTheme="majorHAnsi" w:hAnsiTheme="majorHAnsi"/>
          <w:b/>
          <w:sz w:val="32"/>
          <w:szCs w:val="32"/>
        </w:rPr>
      </w:pPr>
      <w:r>
        <w:rPr>
          <w:noProof/>
          <w:sz w:val="28"/>
          <w:szCs w:val="28"/>
          <w:lang w:val="en-US" w:eastAsia="en-US"/>
        </w:rPr>
        <w:pict>
          <v:shape id="_x0000_s1027" type="#_x0000_t75" style="position:absolute;margin-left:13.2pt;margin-top:15.8pt;width:50.6pt;height:23.25pt;z-index:251662336;mso-position-horizontal-relative:text;mso-position-vertical-relative:text">
            <v:imagedata r:id="rId22" o:title=""/>
          </v:shape>
          <o:OLEObject Type="Embed" ProgID="Equation.DSMT4" ShapeID="_x0000_s1027" DrawAspect="Content" ObjectID="_1762183057" r:id="rId23"/>
        </w:pict>
      </w:r>
    </w:p>
    <w:p w:rsidR="006E19B6" w:rsidRDefault="006E19B6">
      <w:pPr>
        <w:rPr>
          <w:rFonts w:asciiTheme="majorHAnsi" w:hAnsiTheme="majorHAnsi"/>
          <w:b/>
          <w:sz w:val="32"/>
          <w:szCs w:val="32"/>
        </w:rPr>
      </w:pPr>
    </w:p>
    <w:p w:rsidR="006E19B6" w:rsidRDefault="006E19B6">
      <w:pPr>
        <w:rPr>
          <w:rFonts w:asciiTheme="majorHAnsi" w:hAnsiTheme="majorHAnsi"/>
          <w:b/>
          <w:sz w:val="32"/>
          <w:szCs w:val="32"/>
        </w:rPr>
      </w:pPr>
    </w:p>
    <w:p w:rsidR="006E19B6" w:rsidRDefault="006E19B6">
      <w:pPr>
        <w:rPr>
          <w:rFonts w:asciiTheme="majorHAnsi" w:hAnsiTheme="majorHAnsi"/>
          <w:b/>
          <w:sz w:val="32"/>
          <w:szCs w:val="32"/>
        </w:rPr>
      </w:pPr>
      <w:r>
        <w:rPr>
          <w:noProof/>
          <w:sz w:val="28"/>
          <w:szCs w:val="28"/>
          <w:lang w:val="en-US" w:eastAsia="en-US"/>
        </w:rPr>
        <w:pict>
          <v:shape id="_x0000_s1031" type="#_x0000_t75" style="position:absolute;margin-left:268.4pt;margin-top:9.2pt;width:58.75pt;height:23.25pt;z-index:251671552">
            <v:imagedata r:id="rId24" o:title=""/>
          </v:shape>
          <o:OLEObject Type="Embed" ProgID="Equation.DSMT4" ShapeID="_x0000_s1031" DrawAspect="Content" ObjectID="_1762183058" r:id="rId25"/>
        </w:pict>
      </w:r>
    </w:p>
    <w:p w:rsidR="006E19B6" w:rsidRDefault="006E19B6">
      <w:pPr>
        <w:rPr>
          <w:rFonts w:asciiTheme="majorHAnsi" w:hAnsiTheme="majorHAnsi"/>
          <w:b/>
          <w:sz w:val="32"/>
          <w:szCs w:val="32"/>
        </w:rPr>
      </w:pPr>
      <w:r>
        <w:rPr>
          <w:noProof/>
        </w:rPr>
        <w:drawing>
          <wp:anchor distT="0" distB="0" distL="114300" distR="114300" simplePos="0" relativeHeight="251675648" behindDoc="1" locked="0" layoutInCell="1" allowOverlap="1" wp14:anchorId="74A27D16" wp14:editId="18A5BD84">
            <wp:simplePos x="0" y="0"/>
            <wp:positionH relativeFrom="column">
              <wp:posOffset>50800</wp:posOffset>
            </wp:positionH>
            <wp:positionV relativeFrom="paragraph">
              <wp:posOffset>239395</wp:posOffset>
            </wp:positionV>
            <wp:extent cx="6434455" cy="5248910"/>
            <wp:effectExtent l="0" t="0" r="0" b="0"/>
            <wp:wrapNone/>
            <wp:docPr id="4" name="Εικόνα 4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Εικόνα 4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34455" cy="524891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E19B6" w:rsidRPr="006E19B6" w:rsidRDefault="006E19B6" w:rsidP="006E19B6">
      <w:pPr>
        <w:pStyle w:val="a6"/>
        <w:numPr>
          <w:ilvl w:val="0"/>
          <w:numId w:val="1"/>
        </w:numPr>
        <w:rPr>
          <w:rFonts w:asciiTheme="majorHAnsi" w:hAnsiTheme="majorHAnsi"/>
          <w:b/>
          <w:sz w:val="32"/>
          <w:szCs w:val="32"/>
        </w:rPr>
      </w:pPr>
    </w:p>
    <w:p w:rsidR="00C15FE0" w:rsidRDefault="00C15FE0" w:rsidP="00C15FE0">
      <w:pPr>
        <w:rPr>
          <w:sz w:val="28"/>
          <w:szCs w:val="28"/>
        </w:rPr>
      </w:pPr>
    </w:p>
    <w:p w:rsidR="00C15FE0" w:rsidRPr="00C15FE0" w:rsidRDefault="00C15FE0" w:rsidP="00C15FE0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  <w:bookmarkStart w:id="0" w:name="_GoBack"/>
      <w:bookmarkEnd w:id="0"/>
    </w:p>
    <w:sectPr w:rsidR="00C15FE0" w:rsidRPr="00C15FE0" w:rsidSect="00CF3EE8">
      <w:type w:val="continuous"/>
      <w:pgSz w:w="11907" w:h="16840" w:code="9"/>
      <w:pgMar w:top="720" w:right="720" w:bottom="720" w:left="720" w:header="709" w:footer="7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2361" w:rsidRDefault="006B2361" w:rsidP="006E19B6">
      <w:pPr>
        <w:spacing w:after="0" w:line="240" w:lineRule="auto"/>
      </w:pPr>
      <w:r>
        <w:separator/>
      </w:r>
    </w:p>
  </w:endnote>
  <w:endnote w:type="continuationSeparator" w:id="0">
    <w:p w:rsidR="006B2361" w:rsidRDefault="006B2361" w:rsidP="006E19B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2361" w:rsidRDefault="006B2361" w:rsidP="006E19B6">
      <w:pPr>
        <w:spacing w:after="0" w:line="240" w:lineRule="auto"/>
      </w:pPr>
      <w:r>
        <w:separator/>
      </w:r>
    </w:p>
  </w:footnote>
  <w:footnote w:type="continuationSeparator" w:id="0">
    <w:p w:rsidR="006B2361" w:rsidRDefault="006B2361" w:rsidP="006E19B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177429"/>
    <w:multiLevelType w:val="hybridMultilevel"/>
    <w:tmpl w:val="3FFC10C4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60"/>
  <w:proofState w:spelling="clean" w:grammar="clean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5FE0"/>
    <w:rsid w:val="00001507"/>
    <w:rsid w:val="0000175E"/>
    <w:rsid w:val="00001BB8"/>
    <w:rsid w:val="0000226B"/>
    <w:rsid w:val="00002281"/>
    <w:rsid w:val="00002467"/>
    <w:rsid w:val="0000280F"/>
    <w:rsid w:val="00002D74"/>
    <w:rsid w:val="00007F57"/>
    <w:rsid w:val="00011566"/>
    <w:rsid w:val="00011C62"/>
    <w:rsid w:val="0001207E"/>
    <w:rsid w:val="00012544"/>
    <w:rsid w:val="00013EE8"/>
    <w:rsid w:val="00014853"/>
    <w:rsid w:val="00014EC8"/>
    <w:rsid w:val="0001509D"/>
    <w:rsid w:val="000150B3"/>
    <w:rsid w:val="000153DA"/>
    <w:rsid w:val="0001659C"/>
    <w:rsid w:val="00016694"/>
    <w:rsid w:val="000205CC"/>
    <w:rsid w:val="00020E40"/>
    <w:rsid w:val="00021219"/>
    <w:rsid w:val="000216CA"/>
    <w:rsid w:val="00022437"/>
    <w:rsid w:val="0002334F"/>
    <w:rsid w:val="000242A4"/>
    <w:rsid w:val="000268E3"/>
    <w:rsid w:val="0003283F"/>
    <w:rsid w:val="00033871"/>
    <w:rsid w:val="00033A8B"/>
    <w:rsid w:val="00034184"/>
    <w:rsid w:val="0003500D"/>
    <w:rsid w:val="000355CD"/>
    <w:rsid w:val="000355DF"/>
    <w:rsid w:val="00036057"/>
    <w:rsid w:val="00036463"/>
    <w:rsid w:val="00036E77"/>
    <w:rsid w:val="0004006F"/>
    <w:rsid w:val="00040BBE"/>
    <w:rsid w:val="000416ED"/>
    <w:rsid w:val="00043D71"/>
    <w:rsid w:val="0004423F"/>
    <w:rsid w:val="000443BC"/>
    <w:rsid w:val="00044DAF"/>
    <w:rsid w:val="000450B2"/>
    <w:rsid w:val="0004542A"/>
    <w:rsid w:val="000464C4"/>
    <w:rsid w:val="00047246"/>
    <w:rsid w:val="000501B2"/>
    <w:rsid w:val="00050A66"/>
    <w:rsid w:val="00053950"/>
    <w:rsid w:val="0005399E"/>
    <w:rsid w:val="00053D9F"/>
    <w:rsid w:val="00054377"/>
    <w:rsid w:val="000546EA"/>
    <w:rsid w:val="0005479B"/>
    <w:rsid w:val="00054C1C"/>
    <w:rsid w:val="00055055"/>
    <w:rsid w:val="000558BA"/>
    <w:rsid w:val="000563C3"/>
    <w:rsid w:val="00056725"/>
    <w:rsid w:val="00060660"/>
    <w:rsid w:val="000618D2"/>
    <w:rsid w:val="00062FA5"/>
    <w:rsid w:val="0006392C"/>
    <w:rsid w:val="00063C60"/>
    <w:rsid w:val="00064B32"/>
    <w:rsid w:val="00064B5F"/>
    <w:rsid w:val="00065588"/>
    <w:rsid w:val="00065DEC"/>
    <w:rsid w:val="000665F7"/>
    <w:rsid w:val="00066D0E"/>
    <w:rsid w:val="000671C2"/>
    <w:rsid w:val="000673BD"/>
    <w:rsid w:val="0006792F"/>
    <w:rsid w:val="00071A96"/>
    <w:rsid w:val="0007275C"/>
    <w:rsid w:val="00072F4A"/>
    <w:rsid w:val="0007350C"/>
    <w:rsid w:val="00073810"/>
    <w:rsid w:val="0007382F"/>
    <w:rsid w:val="00073928"/>
    <w:rsid w:val="00076D07"/>
    <w:rsid w:val="00081190"/>
    <w:rsid w:val="000818BE"/>
    <w:rsid w:val="00083E62"/>
    <w:rsid w:val="00084CEE"/>
    <w:rsid w:val="00085613"/>
    <w:rsid w:val="00085897"/>
    <w:rsid w:val="000873D1"/>
    <w:rsid w:val="00087FF5"/>
    <w:rsid w:val="0009013B"/>
    <w:rsid w:val="00090421"/>
    <w:rsid w:val="00091447"/>
    <w:rsid w:val="000926AD"/>
    <w:rsid w:val="00092E5F"/>
    <w:rsid w:val="00092F19"/>
    <w:rsid w:val="00093F15"/>
    <w:rsid w:val="00094A22"/>
    <w:rsid w:val="00094C95"/>
    <w:rsid w:val="00096125"/>
    <w:rsid w:val="000A03E3"/>
    <w:rsid w:val="000A08C8"/>
    <w:rsid w:val="000A0C57"/>
    <w:rsid w:val="000A1545"/>
    <w:rsid w:val="000A1F2B"/>
    <w:rsid w:val="000A2281"/>
    <w:rsid w:val="000A2CCF"/>
    <w:rsid w:val="000A34C2"/>
    <w:rsid w:val="000A3D65"/>
    <w:rsid w:val="000A4381"/>
    <w:rsid w:val="000A57FC"/>
    <w:rsid w:val="000A58C8"/>
    <w:rsid w:val="000B18A1"/>
    <w:rsid w:val="000B217D"/>
    <w:rsid w:val="000B2353"/>
    <w:rsid w:val="000B31EB"/>
    <w:rsid w:val="000B32E5"/>
    <w:rsid w:val="000B5701"/>
    <w:rsid w:val="000B58BC"/>
    <w:rsid w:val="000B5BC8"/>
    <w:rsid w:val="000B5EA9"/>
    <w:rsid w:val="000B79B9"/>
    <w:rsid w:val="000B7D76"/>
    <w:rsid w:val="000C043D"/>
    <w:rsid w:val="000C0FFD"/>
    <w:rsid w:val="000C11BA"/>
    <w:rsid w:val="000C1E64"/>
    <w:rsid w:val="000C2319"/>
    <w:rsid w:val="000C415A"/>
    <w:rsid w:val="000C5349"/>
    <w:rsid w:val="000C5BB1"/>
    <w:rsid w:val="000C6648"/>
    <w:rsid w:val="000D19F6"/>
    <w:rsid w:val="000D21B5"/>
    <w:rsid w:val="000D2340"/>
    <w:rsid w:val="000D24F8"/>
    <w:rsid w:val="000D3F49"/>
    <w:rsid w:val="000D4B9A"/>
    <w:rsid w:val="000D52C1"/>
    <w:rsid w:val="000D5713"/>
    <w:rsid w:val="000D6001"/>
    <w:rsid w:val="000D6E6E"/>
    <w:rsid w:val="000D78D4"/>
    <w:rsid w:val="000E0C55"/>
    <w:rsid w:val="000E25CA"/>
    <w:rsid w:val="000E298C"/>
    <w:rsid w:val="000E29A5"/>
    <w:rsid w:val="000E2ECD"/>
    <w:rsid w:val="000E3612"/>
    <w:rsid w:val="000E3690"/>
    <w:rsid w:val="000E3B97"/>
    <w:rsid w:val="000E4834"/>
    <w:rsid w:val="000E4AD2"/>
    <w:rsid w:val="000E53EA"/>
    <w:rsid w:val="000E5A3F"/>
    <w:rsid w:val="000E5B5C"/>
    <w:rsid w:val="000F0F39"/>
    <w:rsid w:val="000F28CE"/>
    <w:rsid w:val="000F2CBF"/>
    <w:rsid w:val="000F3805"/>
    <w:rsid w:val="000F4985"/>
    <w:rsid w:val="000F5658"/>
    <w:rsid w:val="000F60FB"/>
    <w:rsid w:val="000F618D"/>
    <w:rsid w:val="000F63E0"/>
    <w:rsid w:val="000F6566"/>
    <w:rsid w:val="000F66A6"/>
    <w:rsid w:val="001003AE"/>
    <w:rsid w:val="0010068B"/>
    <w:rsid w:val="001008EE"/>
    <w:rsid w:val="00100DFF"/>
    <w:rsid w:val="001017D8"/>
    <w:rsid w:val="001027CB"/>
    <w:rsid w:val="001029C8"/>
    <w:rsid w:val="00103689"/>
    <w:rsid w:val="00103E5C"/>
    <w:rsid w:val="001049AD"/>
    <w:rsid w:val="0010595C"/>
    <w:rsid w:val="00105D6A"/>
    <w:rsid w:val="00106813"/>
    <w:rsid w:val="001071BA"/>
    <w:rsid w:val="00110000"/>
    <w:rsid w:val="001107A3"/>
    <w:rsid w:val="00111975"/>
    <w:rsid w:val="001128A9"/>
    <w:rsid w:val="00112994"/>
    <w:rsid w:val="001143B9"/>
    <w:rsid w:val="00115BCF"/>
    <w:rsid w:val="00116EFB"/>
    <w:rsid w:val="0012188F"/>
    <w:rsid w:val="00122155"/>
    <w:rsid w:val="00124CFF"/>
    <w:rsid w:val="00126960"/>
    <w:rsid w:val="00127DC7"/>
    <w:rsid w:val="00131BB3"/>
    <w:rsid w:val="00131D30"/>
    <w:rsid w:val="00131EFC"/>
    <w:rsid w:val="001327BD"/>
    <w:rsid w:val="00133116"/>
    <w:rsid w:val="001334DF"/>
    <w:rsid w:val="001335C8"/>
    <w:rsid w:val="001340F4"/>
    <w:rsid w:val="00134A86"/>
    <w:rsid w:val="00134D50"/>
    <w:rsid w:val="00135A05"/>
    <w:rsid w:val="00136474"/>
    <w:rsid w:val="00136C21"/>
    <w:rsid w:val="00137191"/>
    <w:rsid w:val="001373F9"/>
    <w:rsid w:val="001409A7"/>
    <w:rsid w:val="001413FF"/>
    <w:rsid w:val="00142EC6"/>
    <w:rsid w:val="00143DE9"/>
    <w:rsid w:val="00144D50"/>
    <w:rsid w:val="001457AE"/>
    <w:rsid w:val="00145F95"/>
    <w:rsid w:val="001500B6"/>
    <w:rsid w:val="001513A4"/>
    <w:rsid w:val="00153860"/>
    <w:rsid w:val="00153ABA"/>
    <w:rsid w:val="001558EC"/>
    <w:rsid w:val="00156A86"/>
    <w:rsid w:val="001570E8"/>
    <w:rsid w:val="00160906"/>
    <w:rsid w:val="00162562"/>
    <w:rsid w:val="00163BDE"/>
    <w:rsid w:val="001648D4"/>
    <w:rsid w:val="00165682"/>
    <w:rsid w:val="00165B5C"/>
    <w:rsid w:val="00165C22"/>
    <w:rsid w:val="00166B27"/>
    <w:rsid w:val="001707F3"/>
    <w:rsid w:val="001707F7"/>
    <w:rsid w:val="001716EE"/>
    <w:rsid w:val="00171D31"/>
    <w:rsid w:val="00172844"/>
    <w:rsid w:val="00172CD5"/>
    <w:rsid w:val="00172DB0"/>
    <w:rsid w:val="00176272"/>
    <w:rsid w:val="001804B6"/>
    <w:rsid w:val="00181D4E"/>
    <w:rsid w:val="00183AF2"/>
    <w:rsid w:val="00184045"/>
    <w:rsid w:val="00185CE9"/>
    <w:rsid w:val="00186F97"/>
    <w:rsid w:val="00187883"/>
    <w:rsid w:val="00190180"/>
    <w:rsid w:val="001907BA"/>
    <w:rsid w:val="001907C5"/>
    <w:rsid w:val="00190F5C"/>
    <w:rsid w:val="00191CC0"/>
    <w:rsid w:val="0019326E"/>
    <w:rsid w:val="00193596"/>
    <w:rsid w:val="00194EDD"/>
    <w:rsid w:val="001952C1"/>
    <w:rsid w:val="0019568D"/>
    <w:rsid w:val="00195AF1"/>
    <w:rsid w:val="00196327"/>
    <w:rsid w:val="001A008C"/>
    <w:rsid w:val="001A049C"/>
    <w:rsid w:val="001A0663"/>
    <w:rsid w:val="001A1698"/>
    <w:rsid w:val="001A18CD"/>
    <w:rsid w:val="001A4109"/>
    <w:rsid w:val="001A502D"/>
    <w:rsid w:val="001A5415"/>
    <w:rsid w:val="001A580F"/>
    <w:rsid w:val="001A60A3"/>
    <w:rsid w:val="001A610B"/>
    <w:rsid w:val="001A6487"/>
    <w:rsid w:val="001A762F"/>
    <w:rsid w:val="001A7702"/>
    <w:rsid w:val="001A778E"/>
    <w:rsid w:val="001B0560"/>
    <w:rsid w:val="001B1EC2"/>
    <w:rsid w:val="001B3726"/>
    <w:rsid w:val="001B5647"/>
    <w:rsid w:val="001B6190"/>
    <w:rsid w:val="001B7168"/>
    <w:rsid w:val="001B78E2"/>
    <w:rsid w:val="001B7E89"/>
    <w:rsid w:val="001C13B7"/>
    <w:rsid w:val="001C18B9"/>
    <w:rsid w:val="001C1AEF"/>
    <w:rsid w:val="001C274A"/>
    <w:rsid w:val="001C3646"/>
    <w:rsid w:val="001C3844"/>
    <w:rsid w:val="001C3C09"/>
    <w:rsid w:val="001C5932"/>
    <w:rsid w:val="001C6D7D"/>
    <w:rsid w:val="001D263B"/>
    <w:rsid w:val="001D2738"/>
    <w:rsid w:val="001D2757"/>
    <w:rsid w:val="001D370F"/>
    <w:rsid w:val="001D3864"/>
    <w:rsid w:val="001D3FED"/>
    <w:rsid w:val="001D43F8"/>
    <w:rsid w:val="001D47FB"/>
    <w:rsid w:val="001D6635"/>
    <w:rsid w:val="001E0B6C"/>
    <w:rsid w:val="001E1733"/>
    <w:rsid w:val="001E19D9"/>
    <w:rsid w:val="001E4FAF"/>
    <w:rsid w:val="001E5BF6"/>
    <w:rsid w:val="001E610D"/>
    <w:rsid w:val="001E6421"/>
    <w:rsid w:val="001F0AFE"/>
    <w:rsid w:val="001F1744"/>
    <w:rsid w:val="001F1E5A"/>
    <w:rsid w:val="001F2640"/>
    <w:rsid w:val="001F267D"/>
    <w:rsid w:val="001F2B82"/>
    <w:rsid w:val="001F3327"/>
    <w:rsid w:val="001F3543"/>
    <w:rsid w:val="001F3E5A"/>
    <w:rsid w:val="001F44B3"/>
    <w:rsid w:val="001F4C89"/>
    <w:rsid w:val="001F6B53"/>
    <w:rsid w:val="001F6C3A"/>
    <w:rsid w:val="002004D0"/>
    <w:rsid w:val="00202335"/>
    <w:rsid w:val="00202538"/>
    <w:rsid w:val="00204F81"/>
    <w:rsid w:val="002058E4"/>
    <w:rsid w:val="00206ACC"/>
    <w:rsid w:val="00207A50"/>
    <w:rsid w:val="00210572"/>
    <w:rsid w:val="00211453"/>
    <w:rsid w:val="0021161F"/>
    <w:rsid w:val="00213A2C"/>
    <w:rsid w:val="00213F5C"/>
    <w:rsid w:val="00214329"/>
    <w:rsid w:val="00214C41"/>
    <w:rsid w:val="00216431"/>
    <w:rsid w:val="00216A2B"/>
    <w:rsid w:val="00216E14"/>
    <w:rsid w:val="002174EC"/>
    <w:rsid w:val="00217A8B"/>
    <w:rsid w:val="00220D83"/>
    <w:rsid w:val="00221476"/>
    <w:rsid w:val="002215FC"/>
    <w:rsid w:val="00222F0E"/>
    <w:rsid w:val="00223FFC"/>
    <w:rsid w:val="002241F7"/>
    <w:rsid w:val="00225C12"/>
    <w:rsid w:val="00225E12"/>
    <w:rsid w:val="00225EC7"/>
    <w:rsid w:val="00226B45"/>
    <w:rsid w:val="00226F48"/>
    <w:rsid w:val="0022757F"/>
    <w:rsid w:val="00227D2A"/>
    <w:rsid w:val="002300B9"/>
    <w:rsid w:val="00231706"/>
    <w:rsid w:val="0023243C"/>
    <w:rsid w:val="002327CE"/>
    <w:rsid w:val="002327F8"/>
    <w:rsid w:val="00232C16"/>
    <w:rsid w:val="00233D3A"/>
    <w:rsid w:val="00234906"/>
    <w:rsid w:val="00240F8B"/>
    <w:rsid w:val="002415DB"/>
    <w:rsid w:val="0024190F"/>
    <w:rsid w:val="002421F0"/>
    <w:rsid w:val="00242A3A"/>
    <w:rsid w:val="00244B42"/>
    <w:rsid w:val="00246C8B"/>
    <w:rsid w:val="0024707C"/>
    <w:rsid w:val="00247812"/>
    <w:rsid w:val="002501E0"/>
    <w:rsid w:val="00250B01"/>
    <w:rsid w:val="00250BE8"/>
    <w:rsid w:val="002515E0"/>
    <w:rsid w:val="00252ADA"/>
    <w:rsid w:val="002535A6"/>
    <w:rsid w:val="00253F50"/>
    <w:rsid w:val="00254D8E"/>
    <w:rsid w:val="00256369"/>
    <w:rsid w:val="00257B21"/>
    <w:rsid w:val="002607CB"/>
    <w:rsid w:val="00260F5B"/>
    <w:rsid w:val="00261873"/>
    <w:rsid w:val="00261DE4"/>
    <w:rsid w:val="002624B0"/>
    <w:rsid w:val="002654D4"/>
    <w:rsid w:val="00265538"/>
    <w:rsid w:val="00265C91"/>
    <w:rsid w:val="00270651"/>
    <w:rsid w:val="00271482"/>
    <w:rsid w:val="002723EC"/>
    <w:rsid w:val="00272509"/>
    <w:rsid w:val="00272A62"/>
    <w:rsid w:val="00273B42"/>
    <w:rsid w:val="00274865"/>
    <w:rsid w:val="0027493A"/>
    <w:rsid w:val="0027527F"/>
    <w:rsid w:val="002752EF"/>
    <w:rsid w:val="00275915"/>
    <w:rsid w:val="002774EC"/>
    <w:rsid w:val="00277581"/>
    <w:rsid w:val="00277F9F"/>
    <w:rsid w:val="00281883"/>
    <w:rsid w:val="00281910"/>
    <w:rsid w:val="00281B8E"/>
    <w:rsid w:val="0028344D"/>
    <w:rsid w:val="00284998"/>
    <w:rsid w:val="00287C9A"/>
    <w:rsid w:val="0029036F"/>
    <w:rsid w:val="002917FE"/>
    <w:rsid w:val="00295A90"/>
    <w:rsid w:val="00295BF2"/>
    <w:rsid w:val="002979EA"/>
    <w:rsid w:val="00297CD0"/>
    <w:rsid w:val="002A154C"/>
    <w:rsid w:val="002A1DD3"/>
    <w:rsid w:val="002A2003"/>
    <w:rsid w:val="002A2B8E"/>
    <w:rsid w:val="002A2DD8"/>
    <w:rsid w:val="002A4125"/>
    <w:rsid w:val="002A5183"/>
    <w:rsid w:val="002A683D"/>
    <w:rsid w:val="002B0586"/>
    <w:rsid w:val="002B157C"/>
    <w:rsid w:val="002B29DF"/>
    <w:rsid w:val="002B4F54"/>
    <w:rsid w:val="002B5930"/>
    <w:rsid w:val="002B6289"/>
    <w:rsid w:val="002B637C"/>
    <w:rsid w:val="002B782E"/>
    <w:rsid w:val="002B7A88"/>
    <w:rsid w:val="002C0213"/>
    <w:rsid w:val="002C04EB"/>
    <w:rsid w:val="002C1071"/>
    <w:rsid w:val="002C1DB0"/>
    <w:rsid w:val="002C24BD"/>
    <w:rsid w:val="002C35B0"/>
    <w:rsid w:val="002C4054"/>
    <w:rsid w:val="002C42A3"/>
    <w:rsid w:val="002C5620"/>
    <w:rsid w:val="002C6AA3"/>
    <w:rsid w:val="002C7249"/>
    <w:rsid w:val="002C7B1F"/>
    <w:rsid w:val="002D07D0"/>
    <w:rsid w:val="002D1B16"/>
    <w:rsid w:val="002D1BD9"/>
    <w:rsid w:val="002D3C9D"/>
    <w:rsid w:val="002D4EF3"/>
    <w:rsid w:val="002D641C"/>
    <w:rsid w:val="002D74E0"/>
    <w:rsid w:val="002E030B"/>
    <w:rsid w:val="002E03CD"/>
    <w:rsid w:val="002E0F6B"/>
    <w:rsid w:val="002E1051"/>
    <w:rsid w:val="002E14FE"/>
    <w:rsid w:val="002E2E46"/>
    <w:rsid w:val="002E3037"/>
    <w:rsid w:val="002E31AD"/>
    <w:rsid w:val="002E6E6F"/>
    <w:rsid w:val="002E7F74"/>
    <w:rsid w:val="002F0AC2"/>
    <w:rsid w:val="002F3B93"/>
    <w:rsid w:val="002F4013"/>
    <w:rsid w:val="002F4DD8"/>
    <w:rsid w:val="002F6272"/>
    <w:rsid w:val="002F762A"/>
    <w:rsid w:val="00301046"/>
    <w:rsid w:val="00301C40"/>
    <w:rsid w:val="00301CDB"/>
    <w:rsid w:val="00305462"/>
    <w:rsid w:val="003054BA"/>
    <w:rsid w:val="00305653"/>
    <w:rsid w:val="0030588D"/>
    <w:rsid w:val="00306866"/>
    <w:rsid w:val="003072AD"/>
    <w:rsid w:val="00307ADC"/>
    <w:rsid w:val="00307D61"/>
    <w:rsid w:val="00310B4D"/>
    <w:rsid w:val="00310D1E"/>
    <w:rsid w:val="00312F3D"/>
    <w:rsid w:val="00313F3E"/>
    <w:rsid w:val="00314977"/>
    <w:rsid w:val="003156BE"/>
    <w:rsid w:val="00315AE5"/>
    <w:rsid w:val="00317EB5"/>
    <w:rsid w:val="00320895"/>
    <w:rsid w:val="00321476"/>
    <w:rsid w:val="003216D2"/>
    <w:rsid w:val="0032322A"/>
    <w:rsid w:val="00323846"/>
    <w:rsid w:val="0032445D"/>
    <w:rsid w:val="00324FD0"/>
    <w:rsid w:val="0032628C"/>
    <w:rsid w:val="00326B81"/>
    <w:rsid w:val="0033115A"/>
    <w:rsid w:val="003311F1"/>
    <w:rsid w:val="00331AD0"/>
    <w:rsid w:val="003322CE"/>
    <w:rsid w:val="00334280"/>
    <w:rsid w:val="00334EBB"/>
    <w:rsid w:val="0033552D"/>
    <w:rsid w:val="0033686A"/>
    <w:rsid w:val="00337E5E"/>
    <w:rsid w:val="00340495"/>
    <w:rsid w:val="00341EF3"/>
    <w:rsid w:val="00342D29"/>
    <w:rsid w:val="00344A8E"/>
    <w:rsid w:val="0034570D"/>
    <w:rsid w:val="0034658D"/>
    <w:rsid w:val="0034666F"/>
    <w:rsid w:val="0034717D"/>
    <w:rsid w:val="0034763B"/>
    <w:rsid w:val="0035128E"/>
    <w:rsid w:val="00352240"/>
    <w:rsid w:val="00352AB4"/>
    <w:rsid w:val="00352CD6"/>
    <w:rsid w:val="0035595E"/>
    <w:rsid w:val="00356C27"/>
    <w:rsid w:val="00360A6B"/>
    <w:rsid w:val="00360E70"/>
    <w:rsid w:val="003619F0"/>
    <w:rsid w:val="00361A45"/>
    <w:rsid w:val="00361DE2"/>
    <w:rsid w:val="00363C48"/>
    <w:rsid w:val="00366B62"/>
    <w:rsid w:val="00366E45"/>
    <w:rsid w:val="003700AE"/>
    <w:rsid w:val="00370BFF"/>
    <w:rsid w:val="00371135"/>
    <w:rsid w:val="00371F45"/>
    <w:rsid w:val="0037307B"/>
    <w:rsid w:val="003743DE"/>
    <w:rsid w:val="00374612"/>
    <w:rsid w:val="00375449"/>
    <w:rsid w:val="00375A78"/>
    <w:rsid w:val="00375C1A"/>
    <w:rsid w:val="00375EC0"/>
    <w:rsid w:val="003764AC"/>
    <w:rsid w:val="00376ADF"/>
    <w:rsid w:val="00376D78"/>
    <w:rsid w:val="00376F52"/>
    <w:rsid w:val="003770C2"/>
    <w:rsid w:val="00380077"/>
    <w:rsid w:val="00380B1B"/>
    <w:rsid w:val="00382B29"/>
    <w:rsid w:val="003831FD"/>
    <w:rsid w:val="003832A3"/>
    <w:rsid w:val="003832F4"/>
    <w:rsid w:val="00384DF2"/>
    <w:rsid w:val="003856A7"/>
    <w:rsid w:val="00385B92"/>
    <w:rsid w:val="003868D6"/>
    <w:rsid w:val="003869F8"/>
    <w:rsid w:val="00387707"/>
    <w:rsid w:val="00387EE7"/>
    <w:rsid w:val="00391DC9"/>
    <w:rsid w:val="003922B8"/>
    <w:rsid w:val="0039263C"/>
    <w:rsid w:val="003929C1"/>
    <w:rsid w:val="0039662E"/>
    <w:rsid w:val="003976CD"/>
    <w:rsid w:val="00397736"/>
    <w:rsid w:val="00397C99"/>
    <w:rsid w:val="003A101E"/>
    <w:rsid w:val="003A2163"/>
    <w:rsid w:val="003A216C"/>
    <w:rsid w:val="003A232C"/>
    <w:rsid w:val="003A26D1"/>
    <w:rsid w:val="003A29E5"/>
    <w:rsid w:val="003A5FD1"/>
    <w:rsid w:val="003A6102"/>
    <w:rsid w:val="003B1814"/>
    <w:rsid w:val="003B19C8"/>
    <w:rsid w:val="003B25F4"/>
    <w:rsid w:val="003B26D9"/>
    <w:rsid w:val="003B3029"/>
    <w:rsid w:val="003B35F1"/>
    <w:rsid w:val="003B3840"/>
    <w:rsid w:val="003B3A55"/>
    <w:rsid w:val="003B4821"/>
    <w:rsid w:val="003B59AE"/>
    <w:rsid w:val="003B5D7E"/>
    <w:rsid w:val="003B730B"/>
    <w:rsid w:val="003B7820"/>
    <w:rsid w:val="003B7A16"/>
    <w:rsid w:val="003C15AC"/>
    <w:rsid w:val="003C3679"/>
    <w:rsid w:val="003C3715"/>
    <w:rsid w:val="003C39BA"/>
    <w:rsid w:val="003C3C81"/>
    <w:rsid w:val="003C402A"/>
    <w:rsid w:val="003C4B74"/>
    <w:rsid w:val="003C5C86"/>
    <w:rsid w:val="003C6724"/>
    <w:rsid w:val="003C6C8B"/>
    <w:rsid w:val="003D2426"/>
    <w:rsid w:val="003D2738"/>
    <w:rsid w:val="003D324A"/>
    <w:rsid w:val="003D3F80"/>
    <w:rsid w:val="003D624F"/>
    <w:rsid w:val="003D65ED"/>
    <w:rsid w:val="003D66DE"/>
    <w:rsid w:val="003E1D47"/>
    <w:rsid w:val="003E3ED1"/>
    <w:rsid w:val="003E5186"/>
    <w:rsid w:val="003E5AA4"/>
    <w:rsid w:val="003E5E1C"/>
    <w:rsid w:val="003F0C4A"/>
    <w:rsid w:val="003F19C7"/>
    <w:rsid w:val="003F1ED9"/>
    <w:rsid w:val="003F25C2"/>
    <w:rsid w:val="003F3002"/>
    <w:rsid w:val="003F3371"/>
    <w:rsid w:val="003F4F5B"/>
    <w:rsid w:val="003F57E5"/>
    <w:rsid w:val="003F5861"/>
    <w:rsid w:val="003F6605"/>
    <w:rsid w:val="003F6F91"/>
    <w:rsid w:val="00400041"/>
    <w:rsid w:val="00401B3D"/>
    <w:rsid w:val="00402170"/>
    <w:rsid w:val="00403D3D"/>
    <w:rsid w:val="004042AC"/>
    <w:rsid w:val="004049D5"/>
    <w:rsid w:val="00404C1E"/>
    <w:rsid w:val="00404E28"/>
    <w:rsid w:val="00404FDD"/>
    <w:rsid w:val="00406A16"/>
    <w:rsid w:val="00406D69"/>
    <w:rsid w:val="00407425"/>
    <w:rsid w:val="004076A7"/>
    <w:rsid w:val="004108CC"/>
    <w:rsid w:val="00411FC4"/>
    <w:rsid w:val="0041214E"/>
    <w:rsid w:val="00413344"/>
    <w:rsid w:val="00413CC8"/>
    <w:rsid w:val="00414577"/>
    <w:rsid w:val="0041466D"/>
    <w:rsid w:val="00414681"/>
    <w:rsid w:val="00417DC5"/>
    <w:rsid w:val="004201AC"/>
    <w:rsid w:val="00421568"/>
    <w:rsid w:val="004219A0"/>
    <w:rsid w:val="004223CB"/>
    <w:rsid w:val="00423181"/>
    <w:rsid w:val="004237AC"/>
    <w:rsid w:val="00425142"/>
    <w:rsid w:val="00426FE1"/>
    <w:rsid w:val="004300F1"/>
    <w:rsid w:val="00432456"/>
    <w:rsid w:val="00432806"/>
    <w:rsid w:val="00433787"/>
    <w:rsid w:val="0043593E"/>
    <w:rsid w:val="00436AFE"/>
    <w:rsid w:val="00437629"/>
    <w:rsid w:val="00440B72"/>
    <w:rsid w:val="00440E60"/>
    <w:rsid w:val="00441EB9"/>
    <w:rsid w:val="00442A33"/>
    <w:rsid w:val="00442E8B"/>
    <w:rsid w:val="00442F6D"/>
    <w:rsid w:val="004432C8"/>
    <w:rsid w:val="0044615D"/>
    <w:rsid w:val="004465EA"/>
    <w:rsid w:val="004515BB"/>
    <w:rsid w:val="00452A0B"/>
    <w:rsid w:val="00455562"/>
    <w:rsid w:val="00457775"/>
    <w:rsid w:val="004626EE"/>
    <w:rsid w:val="00462886"/>
    <w:rsid w:val="0046293F"/>
    <w:rsid w:val="00463C7D"/>
    <w:rsid w:val="0046458B"/>
    <w:rsid w:val="00465B7B"/>
    <w:rsid w:val="0047047A"/>
    <w:rsid w:val="004728EC"/>
    <w:rsid w:val="00473183"/>
    <w:rsid w:val="00474BEE"/>
    <w:rsid w:val="00474D4B"/>
    <w:rsid w:val="00475930"/>
    <w:rsid w:val="0047595E"/>
    <w:rsid w:val="00475E29"/>
    <w:rsid w:val="00476F2F"/>
    <w:rsid w:val="004774E2"/>
    <w:rsid w:val="00477C62"/>
    <w:rsid w:val="00480D14"/>
    <w:rsid w:val="00481FCD"/>
    <w:rsid w:val="0048214C"/>
    <w:rsid w:val="00482874"/>
    <w:rsid w:val="00483333"/>
    <w:rsid w:val="00483A62"/>
    <w:rsid w:val="00483EE9"/>
    <w:rsid w:val="0048441D"/>
    <w:rsid w:val="004849C3"/>
    <w:rsid w:val="00484A3F"/>
    <w:rsid w:val="00487AB7"/>
    <w:rsid w:val="00490491"/>
    <w:rsid w:val="00491293"/>
    <w:rsid w:val="004930D7"/>
    <w:rsid w:val="00493508"/>
    <w:rsid w:val="0049394A"/>
    <w:rsid w:val="00494B78"/>
    <w:rsid w:val="0049540F"/>
    <w:rsid w:val="004955AE"/>
    <w:rsid w:val="00495BE5"/>
    <w:rsid w:val="00496A78"/>
    <w:rsid w:val="00496C61"/>
    <w:rsid w:val="00496FCB"/>
    <w:rsid w:val="004A25E7"/>
    <w:rsid w:val="004A2C29"/>
    <w:rsid w:val="004A2F6A"/>
    <w:rsid w:val="004A32D8"/>
    <w:rsid w:val="004A3B7B"/>
    <w:rsid w:val="004A42DC"/>
    <w:rsid w:val="004A47E8"/>
    <w:rsid w:val="004A64F2"/>
    <w:rsid w:val="004B1D25"/>
    <w:rsid w:val="004B21A0"/>
    <w:rsid w:val="004B3796"/>
    <w:rsid w:val="004B5BE9"/>
    <w:rsid w:val="004B6B50"/>
    <w:rsid w:val="004B6FD1"/>
    <w:rsid w:val="004B717E"/>
    <w:rsid w:val="004B74C1"/>
    <w:rsid w:val="004C0217"/>
    <w:rsid w:val="004C0633"/>
    <w:rsid w:val="004C08A5"/>
    <w:rsid w:val="004C1363"/>
    <w:rsid w:val="004C14B0"/>
    <w:rsid w:val="004C1BAF"/>
    <w:rsid w:val="004C3308"/>
    <w:rsid w:val="004C600E"/>
    <w:rsid w:val="004C78C8"/>
    <w:rsid w:val="004C79EC"/>
    <w:rsid w:val="004D2FB9"/>
    <w:rsid w:val="004D3035"/>
    <w:rsid w:val="004D3472"/>
    <w:rsid w:val="004D3798"/>
    <w:rsid w:val="004D4E78"/>
    <w:rsid w:val="004D5351"/>
    <w:rsid w:val="004D543D"/>
    <w:rsid w:val="004D562C"/>
    <w:rsid w:val="004D58DE"/>
    <w:rsid w:val="004D6407"/>
    <w:rsid w:val="004D72E1"/>
    <w:rsid w:val="004E0274"/>
    <w:rsid w:val="004E06A9"/>
    <w:rsid w:val="004E0B79"/>
    <w:rsid w:val="004E1E47"/>
    <w:rsid w:val="004E25B7"/>
    <w:rsid w:val="004E25F0"/>
    <w:rsid w:val="004E2823"/>
    <w:rsid w:val="004E2F0A"/>
    <w:rsid w:val="004E4FA5"/>
    <w:rsid w:val="004E512D"/>
    <w:rsid w:val="004E659A"/>
    <w:rsid w:val="004E73D4"/>
    <w:rsid w:val="004E7BA6"/>
    <w:rsid w:val="004F053C"/>
    <w:rsid w:val="004F0FA5"/>
    <w:rsid w:val="004F15AA"/>
    <w:rsid w:val="004F34E6"/>
    <w:rsid w:val="004F55FC"/>
    <w:rsid w:val="004F6035"/>
    <w:rsid w:val="004F6929"/>
    <w:rsid w:val="004F6DBC"/>
    <w:rsid w:val="004F7029"/>
    <w:rsid w:val="004F7C1B"/>
    <w:rsid w:val="00500679"/>
    <w:rsid w:val="00500A1E"/>
    <w:rsid w:val="005023A6"/>
    <w:rsid w:val="005056BE"/>
    <w:rsid w:val="00506E44"/>
    <w:rsid w:val="00507848"/>
    <w:rsid w:val="00507A74"/>
    <w:rsid w:val="00510241"/>
    <w:rsid w:val="00511569"/>
    <w:rsid w:val="00511717"/>
    <w:rsid w:val="00511F8C"/>
    <w:rsid w:val="00511F9C"/>
    <w:rsid w:val="00513043"/>
    <w:rsid w:val="0051313A"/>
    <w:rsid w:val="00514A35"/>
    <w:rsid w:val="00516D97"/>
    <w:rsid w:val="00517C51"/>
    <w:rsid w:val="00522CBF"/>
    <w:rsid w:val="005233BA"/>
    <w:rsid w:val="00523551"/>
    <w:rsid w:val="005246D8"/>
    <w:rsid w:val="0052516A"/>
    <w:rsid w:val="005254CB"/>
    <w:rsid w:val="0052557A"/>
    <w:rsid w:val="00525AD2"/>
    <w:rsid w:val="00526A01"/>
    <w:rsid w:val="00526CD0"/>
    <w:rsid w:val="00527EB8"/>
    <w:rsid w:val="005300F0"/>
    <w:rsid w:val="005301D1"/>
    <w:rsid w:val="005327A9"/>
    <w:rsid w:val="0053390B"/>
    <w:rsid w:val="00533A5F"/>
    <w:rsid w:val="00534248"/>
    <w:rsid w:val="00534344"/>
    <w:rsid w:val="005344C2"/>
    <w:rsid w:val="00534CAE"/>
    <w:rsid w:val="005351C3"/>
    <w:rsid w:val="00537E18"/>
    <w:rsid w:val="00540208"/>
    <w:rsid w:val="00541839"/>
    <w:rsid w:val="00542041"/>
    <w:rsid w:val="0054291B"/>
    <w:rsid w:val="00543280"/>
    <w:rsid w:val="00544633"/>
    <w:rsid w:val="00544E75"/>
    <w:rsid w:val="0054523B"/>
    <w:rsid w:val="00545EF8"/>
    <w:rsid w:val="00545F88"/>
    <w:rsid w:val="00546ECB"/>
    <w:rsid w:val="00547060"/>
    <w:rsid w:val="00550D8F"/>
    <w:rsid w:val="00550E4B"/>
    <w:rsid w:val="00550EB9"/>
    <w:rsid w:val="00551644"/>
    <w:rsid w:val="005523E7"/>
    <w:rsid w:val="005530A9"/>
    <w:rsid w:val="00553E90"/>
    <w:rsid w:val="00554E45"/>
    <w:rsid w:val="005562E3"/>
    <w:rsid w:val="0055718C"/>
    <w:rsid w:val="0055744D"/>
    <w:rsid w:val="005574C5"/>
    <w:rsid w:val="00557F91"/>
    <w:rsid w:val="005615E8"/>
    <w:rsid w:val="00561CE2"/>
    <w:rsid w:val="00562A9F"/>
    <w:rsid w:val="00563C4F"/>
    <w:rsid w:val="00564A5C"/>
    <w:rsid w:val="00564B67"/>
    <w:rsid w:val="00565091"/>
    <w:rsid w:val="00565663"/>
    <w:rsid w:val="005657EF"/>
    <w:rsid w:val="00565BB2"/>
    <w:rsid w:val="00565D83"/>
    <w:rsid w:val="00566314"/>
    <w:rsid w:val="00566518"/>
    <w:rsid w:val="005665B6"/>
    <w:rsid w:val="005669C1"/>
    <w:rsid w:val="005713F5"/>
    <w:rsid w:val="005722D8"/>
    <w:rsid w:val="00573F89"/>
    <w:rsid w:val="00574D63"/>
    <w:rsid w:val="00575FA6"/>
    <w:rsid w:val="0057622A"/>
    <w:rsid w:val="00576ACB"/>
    <w:rsid w:val="00580135"/>
    <w:rsid w:val="005812D6"/>
    <w:rsid w:val="005821D9"/>
    <w:rsid w:val="005825A5"/>
    <w:rsid w:val="00583262"/>
    <w:rsid w:val="0058388B"/>
    <w:rsid w:val="005857ED"/>
    <w:rsid w:val="00585835"/>
    <w:rsid w:val="005865FD"/>
    <w:rsid w:val="005909A9"/>
    <w:rsid w:val="0059204C"/>
    <w:rsid w:val="00592EBB"/>
    <w:rsid w:val="00593B5A"/>
    <w:rsid w:val="00593EB8"/>
    <w:rsid w:val="00594F5D"/>
    <w:rsid w:val="005958DA"/>
    <w:rsid w:val="0059677C"/>
    <w:rsid w:val="00596A87"/>
    <w:rsid w:val="00596AAB"/>
    <w:rsid w:val="00596AF6"/>
    <w:rsid w:val="005A0429"/>
    <w:rsid w:val="005A0E9D"/>
    <w:rsid w:val="005A133B"/>
    <w:rsid w:val="005A209D"/>
    <w:rsid w:val="005A2615"/>
    <w:rsid w:val="005A312C"/>
    <w:rsid w:val="005A369D"/>
    <w:rsid w:val="005A39DB"/>
    <w:rsid w:val="005A3B17"/>
    <w:rsid w:val="005A3D5D"/>
    <w:rsid w:val="005A439B"/>
    <w:rsid w:val="005A61D0"/>
    <w:rsid w:val="005A6FCE"/>
    <w:rsid w:val="005A742A"/>
    <w:rsid w:val="005A7572"/>
    <w:rsid w:val="005A783F"/>
    <w:rsid w:val="005B12CB"/>
    <w:rsid w:val="005B1F90"/>
    <w:rsid w:val="005B290F"/>
    <w:rsid w:val="005B37AD"/>
    <w:rsid w:val="005B46CA"/>
    <w:rsid w:val="005B480D"/>
    <w:rsid w:val="005B59DB"/>
    <w:rsid w:val="005B5C05"/>
    <w:rsid w:val="005C0700"/>
    <w:rsid w:val="005C152A"/>
    <w:rsid w:val="005C20F8"/>
    <w:rsid w:val="005C5CC1"/>
    <w:rsid w:val="005C66FB"/>
    <w:rsid w:val="005C69DA"/>
    <w:rsid w:val="005C712A"/>
    <w:rsid w:val="005C79D6"/>
    <w:rsid w:val="005D1602"/>
    <w:rsid w:val="005D1C94"/>
    <w:rsid w:val="005D20BD"/>
    <w:rsid w:val="005D56D2"/>
    <w:rsid w:val="005D5DA4"/>
    <w:rsid w:val="005D7E51"/>
    <w:rsid w:val="005E15C7"/>
    <w:rsid w:val="005E180A"/>
    <w:rsid w:val="005E22C4"/>
    <w:rsid w:val="005E281C"/>
    <w:rsid w:val="005E2BC0"/>
    <w:rsid w:val="005E2DE1"/>
    <w:rsid w:val="005E3C35"/>
    <w:rsid w:val="005E539C"/>
    <w:rsid w:val="005E5AC8"/>
    <w:rsid w:val="005E603E"/>
    <w:rsid w:val="005E6264"/>
    <w:rsid w:val="005E7B27"/>
    <w:rsid w:val="005E7C67"/>
    <w:rsid w:val="005E7EA3"/>
    <w:rsid w:val="005E7EBD"/>
    <w:rsid w:val="005F00E1"/>
    <w:rsid w:val="005F022C"/>
    <w:rsid w:val="005F0AC6"/>
    <w:rsid w:val="005F17FB"/>
    <w:rsid w:val="005F20EB"/>
    <w:rsid w:val="005F2506"/>
    <w:rsid w:val="00600F37"/>
    <w:rsid w:val="0060129D"/>
    <w:rsid w:val="00601328"/>
    <w:rsid w:val="0060232F"/>
    <w:rsid w:val="00602A36"/>
    <w:rsid w:val="006037FF"/>
    <w:rsid w:val="00603B88"/>
    <w:rsid w:val="0060470B"/>
    <w:rsid w:val="006055FA"/>
    <w:rsid w:val="006061F8"/>
    <w:rsid w:val="00606B0D"/>
    <w:rsid w:val="00607281"/>
    <w:rsid w:val="00607FD9"/>
    <w:rsid w:val="00610588"/>
    <w:rsid w:val="006116BB"/>
    <w:rsid w:val="00611F0E"/>
    <w:rsid w:val="00613168"/>
    <w:rsid w:val="00613201"/>
    <w:rsid w:val="00615427"/>
    <w:rsid w:val="0061576C"/>
    <w:rsid w:val="006167B5"/>
    <w:rsid w:val="00620718"/>
    <w:rsid w:val="0062126F"/>
    <w:rsid w:val="0062168A"/>
    <w:rsid w:val="00622B6C"/>
    <w:rsid w:val="006243BD"/>
    <w:rsid w:val="00625992"/>
    <w:rsid w:val="0062640F"/>
    <w:rsid w:val="00626636"/>
    <w:rsid w:val="00627F7A"/>
    <w:rsid w:val="00631A0A"/>
    <w:rsid w:val="006339BE"/>
    <w:rsid w:val="00635D04"/>
    <w:rsid w:val="00635EDA"/>
    <w:rsid w:val="00635FF5"/>
    <w:rsid w:val="0063609C"/>
    <w:rsid w:val="00641CCE"/>
    <w:rsid w:val="00641D81"/>
    <w:rsid w:val="00642227"/>
    <w:rsid w:val="00643059"/>
    <w:rsid w:val="00643F0A"/>
    <w:rsid w:val="00644ED0"/>
    <w:rsid w:val="00645F4E"/>
    <w:rsid w:val="006469D9"/>
    <w:rsid w:val="00646E73"/>
    <w:rsid w:val="00647C7E"/>
    <w:rsid w:val="00647E30"/>
    <w:rsid w:val="00650392"/>
    <w:rsid w:val="00650546"/>
    <w:rsid w:val="00650641"/>
    <w:rsid w:val="00651BCD"/>
    <w:rsid w:val="00652CE0"/>
    <w:rsid w:val="00654838"/>
    <w:rsid w:val="006557C2"/>
    <w:rsid w:val="00655C0B"/>
    <w:rsid w:val="00656C62"/>
    <w:rsid w:val="00656F50"/>
    <w:rsid w:val="0066236F"/>
    <w:rsid w:val="00662538"/>
    <w:rsid w:val="00665282"/>
    <w:rsid w:val="006657E4"/>
    <w:rsid w:val="00665EC2"/>
    <w:rsid w:val="0066601D"/>
    <w:rsid w:val="00672713"/>
    <w:rsid w:val="006730BA"/>
    <w:rsid w:val="0067381B"/>
    <w:rsid w:val="00673F13"/>
    <w:rsid w:val="00680B2C"/>
    <w:rsid w:val="0068181F"/>
    <w:rsid w:val="006829E2"/>
    <w:rsid w:val="006830FA"/>
    <w:rsid w:val="00683D20"/>
    <w:rsid w:val="00683E01"/>
    <w:rsid w:val="006845F1"/>
    <w:rsid w:val="006846F0"/>
    <w:rsid w:val="00684793"/>
    <w:rsid w:val="00684D3D"/>
    <w:rsid w:val="00684EB2"/>
    <w:rsid w:val="00685D10"/>
    <w:rsid w:val="00685D8F"/>
    <w:rsid w:val="00686129"/>
    <w:rsid w:val="006862CE"/>
    <w:rsid w:val="00686F77"/>
    <w:rsid w:val="00687C90"/>
    <w:rsid w:val="006909C4"/>
    <w:rsid w:val="00690B6F"/>
    <w:rsid w:val="00690D04"/>
    <w:rsid w:val="006916FE"/>
    <w:rsid w:val="00691780"/>
    <w:rsid w:val="006918E6"/>
    <w:rsid w:val="006921C0"/>
    <w:rsid w:val="00692BFC"/>
    <w:rsid w:val="00697CBB"/>
    <w:rsid w:val="006A06AC"/>
    <w:rsid w:val="006A2BB8"/>
    <w:rsid w:val="006A38D7"/>
    <w:rsid w:val="006A6BA2"/>
    <w:rsid w:val="006A6CA8"/>
    <w:rsid w:val="006A6F22"/>
    <w:rsid w:val="006B1BFB"/>
    <w:rsid w:val="006B2361"/>
    <w:rsid w:val="006B2745"/>
    <w:rsid w:val="006B4047"/>
    <w:rsid w:val="006B4F5A"/>
    <w:rsid w:val="006B5404"/>
    <w:rsid w:val="006B5881"/>
    <w:rsid w:val="006B5DF2"/>
    <w:rsid w:val="006B5DFC"/>
    <w:rsid w:val="006B6A5A"/>
    <w:rsid w:val="006B6DCA"/>
    <w:rsid w:val="006C13EC"/>
    <w:rsid w:val="006C2B1B"/>
    <w:rsid w:val="006C2DBE"/>
    <w:rsid w:val="006C30CD"/>
    <w:rsid w:val="006C487C"/>
    <w:rsid w:val="006C4B0C"/>
    <w:rsid w:val="006C5294"/>
    <w:rsid w:val="006C550C"/>
    <w:rsid w:val="006D0CDF"/>
    <w:rsid w:val="006D129F"/>
    <w:rsid w:val="006D1863"/>
    <w:rsid w:val="006D2B27"/>
    <w:rsid w:val="006D49A5"/>
    <w:rsid w:val="006D5244"/>
    <w:rsid w:val="006D569F"/>
    <w:rsid w:val="006D6F68"/>
    <w:rsid w:val="006E03A0"/>
    <w:rsid w:val="006E0A34"/>
    <w:rsid w:val="006E0DAD"/>
    <w:rsid w:val="006E19B6"/>
    <w:rsid w:val="006E217B"/>
    <w:rsid w:val="006E4046"/>
    <w:rsid w:val="006E5090"/>
    <w:rsid w:val="006E5178"/>
    <w:rsid w:val="006E5AF9"/>
    <w:rsid w:val="006E5CF6"/>
    <w:rsid w:val="006E6477"/>
    <w:rsid w:val="006E65C8"/>
    <w:rsid w:val="006E7C32"/>
    <w:rsid w:val="006F04C4"/>
    <w:rsid w:val="006F0C26"/>
    <w:rsid w:val="006F0D42"/>
    <w:rsid w:val="006F0E44"/>
    <w:rsid w:val="006F2835"/>
    <w:rsid w:val="006F2874"/>
    <w:rsid w:val="006F2B48"/>
    <w:rsid w:val="006F3FA4"/>
    <w:rsid w:val="006F471C"/>
    <w:rsid w:val="006F51F0"/>
    <w:rsid w:val="006F5610"/>
    <w:rsid w:val="006F5DD9"/>
    <w:rsid w:val="006F5F9A"/>
    <w:rsid w:val="006F6305"/>
    <w:rsid w:val="006F6617"/>
    <w:rsid w:val="006F7FB5"/>
    <w:rsid w:val="007001C8"/>
    <w:rsid w:val="0070096C"/>
    <w:rsid w:val="0070098F"/>
    <w:rsid w:val="00702389"/>
    <w:rsid w:val="007024F2"/>
    <w:rsid w:val="0070426A"/>
    <w:rsid w:val="00705276"/>
    <w:rsid w:val="0070534E"/>
    <w:rsid w:val="00706291"/>
    <w:rsid w:val="007067F3"/>
    <w:rsid w:val="00706A5A"/>
    <w:rsid w:val="00706AD1"/>
    <w:rsid w:val="007070EC"/>
    <w:rsid w:val="007076ED"/>
    <w:rsid w:val="00707B3B"/>
    <w:rsid w:val="007104C5"/>
    <w:rsid w:val="00710C90"/>
    <w:rsid w:val="00711927"/>
    <w:rsid w:val="007119FD"/>
    <w:rsid w:val="00711C7A"/>
    <w:rsid w:val="00713242"/>
    <w:rsid w:val="00713531"/>
    <w:rsid w:val="007150A5"/>
    <w:rsid w:val="00716AF6"/>
    <w:rsid w:val="0071723A"/>
    <w:rsid w:val="007175B9"/>
    <w:rsid w:val="007176B8"/>
    <w:rsid w:val="00717B09"/>
    <w:rsid w:val="00717CA5"/>
    <w:rsid w:val="00717D93"/>
    <w:rsid w:val="00721CAD"/>
    <w:rsid w:val="007225FA"/>
    <w:rsid w:val="00723889"/>
    <w:rsid w:val="00723C62"/>
    <w:rsid w:val="00723EDB"/>
    <w:rsid w:val="00724CDD"/>
    <w:rsid w:val="00725C72"/>
    <w:rsid w:val="0072643C"/>
    <w:rsid w:val="00727184"/>
    <w:rsid w:val="00727306"/>
    <w:rsid w:val="00727D5E"/>
    <w:rsid w:val="007330EB"/>
    <w:rsid w:val="00733AC2"/>
    <w:rsid w:val="00733BA8"/>
    <w:rsid w:val="007423D3"/>
    <w:rsid w:val="00742B03"/>
    <w:rsid w:val="00742E2A"/>
    <w:rsid w:val="0074359B"/>
    <w:rsid w:val="007435A9"/>
    <w:rsid w:val="00743F8D"/>
    <w:rsid w:val="00744577"/>
    <w:rsid w:val="00744F27"/>
    <w:rsid w:val="007452F5"/>
    <w:rsid w:val="007456B5"/>
    <w:rsid w:val="00750F61"/>
    <w:rsid w:val="007547F7"/>
    <w:rsid w:val="0075490E"/>
    <w:rsid w:val="00754913"/>
    <w:rsid w:val="007558C8"/>
    <w:rsid w:val="0075719A"/>
    <w:rsid w:val="00757FE0"/>
    <w:rsid w:val="00761644"/>
    <w:rsid w:val="00763321"/>
    <w:rsid w:val="0076471B"/>
    <w:rsid w:val="00765AD6"/>
    <w:rsid w:val="00765F44"/>
    <w:rsid w:val="00770040"/>
    <w:rsid w:val="007705E4"/>
    <w:rsid w:val="0077084D"/>
    <w:rsid w:val="007723A6"/>
    <w:rsid w:val="0077313C"/>
    <w:rsid w:val="00773419"/>
    <w:rsid w:val="0077353D"/>
    <w:rsid w:val="00773908"/>
    <w:rsid w:val="007742EC"/>
    <w:rsid w:val="00774C1A"/>
    <w:rsid w:val="007759F1"/>
    <w:rsid w:val="00775B5B"/>
    <w:rsid w:val="00775D39"/>
    <w:rsid w:val="00781E69"/>
    <w:rsid w:val="007823C8"/>
    <w:rsid w:val="00783243"/>
    <w:rsid w:val="007836B1"/>
    <w:rsid w:val="007869C5"/>
    <w:rsid w:val="0078767F"/>
    <w:rsid w:val="00787A39"/>
    <w:rsid w:val="00787B97"/>
    <w:rsid w:val="00791703"/>
    <w:rsid w:val="00791A69"/>
    <w:rsid w:val="007936E2"/>
    <w:rsid w:val="00793918"/>
    <w:rsid w:val="00793CA8"/>
    <w:rsid w:val="00793D91"/>
    <w:rsid w:val="00794C1D"/>
    <w:rsid w:val="0079586B"/>
    <w:rsid w:val="0079608E"/>
    <w:rsid w:val="007969DE"/>
    <w:rsid w:val="007969EA"/>
    <w:rsid w:val="00796C0E"/>
    <w:rsid w:val="00796DD6"/>
    <w:rsid w:val="007A0344"/>
    <w:rsid w:val="007A0394"/>
    <w:rsid w:val="007A0AF6"/>
    <w:rsid w:val="007A1CE5"/>
    <w:rsid w:val="007A3D97"/>
    <w:rsid w:val="007A4973"/>
    <w:rsid w:val="007A4B99"/>
    <w:rsid w:val="007A5542"/>
    <w:rsid w:val="007A741B"/>
    <w:rsid w:val="007B0A68"/>
    <w:rsid w:val="007B18F2"/>
    <w:rsid w:val="007B2835"/>
    <w:rsid w:val="007B3C3C"/>
    <w:rsid w:val="007B504A"/>
    <w:rsid w:val="007B5B8E"/>
    <w:rsid w:val="007B5D3A"/>
    <w:rsid w:val="007B5FA2"/>
    <w:rsid w:val="007B613D"/>
    <w:rsid w:val="007B686F"/>
    <w:rsid w:val="007B6A04"/>
    <w:rsid w:val="007B78F3"/>
    <w:rsid w:val="007B7922"/>
    <w:rsid w:val="007C044E"/>
    <w:rsid w:val="007C069D"/>
    <w:rsid w:val="007C0B0E"/>
    <w:rsid w:val="007C0F55"/>
    <w:rsid w:val="007C0FD9"/>
    <w:rsid w:val="007C145F"/>
    <w:rsid w:val="007C1738"/>
    <w:rsid w:val="007C21A3"/>
    <w:rsid w:val="007C2B72"/>
    <w:rsid w:val="007C339B"/>
    <w:rsid w:val="007C4341"/>
    <w:rsid w:val="007C486D"/>
    <w:rsid w:val="007C49DD"/>
    <w:rsid w:val="007C503C"/>
    <w:rsid w:val="007C6D71"/>
    <w:rsid w:val="007C750F"/>
    <w:rsid w:val="007C783C"/>
    <w:rsid w:val="007C7975"/>
    <w:rsid w:val="007D1EE6"/>
    <w:rsid w:val="007D2161"/>
    <w:rsid w:val="007D2365"/>
    <w:rsid w:val="007D25C6"/>
    <w:rsid w:val="007D2959"/>
    <w:rsid w:val="007D2DD6"/>
    <w:rsid w:val="007D6B9C"/>
    <w:rsid w:val="007D71DE"/>
    <w:rsid w:val="007E080C"/>
    <w:rsid w:val="007E43BE"/>
    <w:rsid w:val="007E572B"/>
    <w:rsid w:val="007E5D4F"/>
    <w:rsid w:val="007E62CE"/>
    <w:rsid w:val="007F3E37"/>
    <w:rsid w:val="007F46A1"/>
    <w:rsid w:val="007F5559"/>
    <w:rsid w:val="007F5FAA"/>
    <w:rsid w:val="007F6BE0"/>
    <w:rsid w:val="007F6CD3"/>
    <w:rsid w:val="007F6EF6"/>
    <w:rsid w:val="00800114"/>
    <w:rsid w:val="008011A2"/>
    <w:rsid w:val="0080239D"/>
    <w:rsid w:val="00802C3F"/>
    <w:rsid w:val="00803E66"/>
    <w:rsid w:val="008040C7"/>
    <w:rsid w:val="008046FB"/>
    <w:rsid w:val="00804B93"/>
    <w:rsid w:val="00805358"/>
    <w:rsid w:val="008055FD"/>
    <w:rsid w:val="00807085"/>
    <w:rsid w:val="008103A7"/>
    <w:rsid w:val="00810786"/>
    <w:rsid w:val="00810FA1"/>
    <w:rsid w:val="00811C6F"/>
    <w:rsid w:val="008134E1"/>
    <w:rsid w:val="008144DB"/>
    <w:rsid w:val="00815066"/>
    <w:rsid w:val="00815E9A"/>
    <w:rsid w:val="008163CF"/>
    <w:rsid w:val="00816EEB"/>
    <w:rsid w:val="008172B4"/>
    <w:rsid w:val="00820528"/>
    <w:rsid w:val="00820B54"/>
    <w:rsid w:val="008215A8"/>
    <w:rsid w:val="008219B0"/>
    <w:rsid w:val="00823014"/>
    <w:rsid w:val="00823E12"/>
    <w:rsid w:val="00824513"/>
    <w:rsid w:val="00826424"/>
    <w:rsid w:val="00826B58"/>
    <w:rsid w:val="00826BBE"/>
    <w:rsid w:val="00827991"/>
    <w:rsid w:val="00827C69"/>
    <w:rsid w:val="008304D8"/>
    <w:rsid w:val="008315F1"/>
    <w:rsid w:val="008319A3"/>
    <w:rsid w:val="008320AA"/>
    <w:rsid w:val="0083219C"/>
    <w:rsid w:val="00833A13"/>
    <w:rsid w:val="00833B83"/>
    <w:rsid w:val="00834079"/>
    <w:rsid w:val="008345CF"/>
    <w:rsid w:val="00834C2A"/>
    <w:rsid w:val="008369F1"/>
    <w:rsid w:val="008369F9"/>
    <w:rsid w:val="00836B9A"/>
    <w:rsid w:val="00836D63"/>
    <w:rsid w:val="00837357"/>
    <w:rsid w:val="00840B0A"/>
    <w:rsid w:val="00840D22"/>
    <w:rsid w:val="00842648"/>
    <w:rsid w:val="00844057"/>
    <w:rsid w:val="008444C4"/>
    <w:rsid w:val="00844C8F"/>
    <w:rsid w:val="0084505E"/>
    <w:rsid w:val="00845E8D"/>
    <w:rsid w:val="00846B92"/>
    <w:rsid w:val="0084706E"/>
    <w:rsid w:val="00847676"/>
    <w:rsid w:val="008476E9"/>
    <w:rsid w:val="00847E4A"/>
    <w:rsid w:val="008500C4"/>
    <w:rsid w:val="00851298"/>
    <w:rsid w:val="008543EB"/>
    <w:rsid w:val="00854620"/>
    <w:rsid w:val="008552B6"/>
    <w:rsid w:val="00855A83"/>
    <w:rsid w:val="00855C70"/>
    <w:rsid w:val="008564FC"/>
    <w:rsid w:val="00857150"/>
    <w:rsid w:val="008572C4"/>
    <w:rsid w:val="00861A75"/>
    <w:rsid w:val="00861F67"/>
    <w:rsid w:val="008626B4"/>
    <w:rsid w:val="008645C0"/>
    <w:rsid w:val="00864A68"/>
    <w:rsid w:val="00864DA1"/>
    <w:rsid w:val="00867C03"/>
    <w:rsid w:val="0087030E"/>
    <w:rsid w:val="0087057B"/>
    <w:rsid w:val="00870EC3"/>
    <w:rsid w:val="00871563"/>
    <w:rsid w:val="00871859"/>
    <w:rsid w:val="008729FC"/>
    <w:rsid w:val="00872CD2"/>
    <w:rsid w:val="00873D97"/>
    <w:rsid w:val="00874393"/>
    <w:rsid w:val="008760B1"/>
    <w:rsid w:val="00876AC6"/>
    <w:rsid w:val="00877F2E"/>
    <w:rsid w:val="008800DD"/>
    <w:rsid w:val="00881611"/>
    <w:rsid w:val="008816E6"/>
    <w:rsid w:val="00881E10"/>
    <w:rsid w:val="00882CE4"/>
    <w:rsid w:val="008837B7"/>
    <w:rsid w:val="0088513C"/>
    <w:rsid w:val="00885B47"/>
    <w:rsid w:val="008867BB"/>
    <w:rsid w:val="0088790A"/>
    <w:rsid w:val="00887E62"/>
    <w:rsid w:val="00890511"/>
    <w:rsid w:val="008912F6"/>
    <w:rsid w:val="00891F58"/>
    <w:rsid w:val="008923BF"/>
    <w:rsid w:val="0089367E"/>
    <w:rsid w:val="008944D2"/>
    <w:rsid w:val="00894685"/>
    <w:rsid w:val="008946C6"/>
    <w:rsid w:val="00895C7A"/>
    <w:rsid w:val="00896717"/>
    <w:rsid w:val="00896739"/>
    <w:rsid w:val="008A0158"/>
    <w:rsid w:val="008A082C"/>
    <w:rsid w:val="008A0FDB"/>
    <w:rsid w:val="008A3AE5"/>
    <w:rsid w:val="008A3EA9"/>
    <w:rsid w:val="008A4383"/>
    <w:rsid w:val="008A6ACA"/>
    <w:rsid w:val="008A728E"/>
    <w:rsid w:val="008B054A"/>
    <w:rsid w:val="008B1186"/>
    <w:rsid w:val="008B2170"/>
    <w:rsid w:val="008B2F39"/>
    <w:rsid w:val="008B3B96"/>
    <w:rsid w:val="008B3EB9"/>
    <w:rsid w:val="008B4ABB"/>
    <w:rsid w:val="008B5913"/>
    <w:rsid w:val="008B5B0F"/>
    <w:rsid w:val="008B5B78"/>
    <w:rsid w:val="008B7338"/>
    <w:rsid w:val="008C39E9"/>
    <w:rsid w:val="008C3ABE"/>
    <w:rsid w:val="008C4FC2"/>
    <w:rsid w:val="008C5203"/>
    <w:rsid w:val="008C5E10"/>
    <w:rsid w:val="008C5E99"/>
    <w:rsid w:val="008C615E"/>
    <w:rsid w:val="008C63AE"/>
    <w:rsid w:val="008C679D"/>
    <w:rsid w:val="008C7019"/>
    <w:rsid w:val="008D16A6"/>
    <w:rsid w:val="008D2CF4"/>
    <w:rsid w:val="008D3329"/>
    <w:rsid w:val="008D43BF"/>
    <w:rsid w:val="008D4BDA"/>
    <w:rsid w:val="008D5B99"/>
    <w:rsid w:val="008D65F1"/>
    <w:rsid w:val="008D6782"/>
    <w:rsid w:val="008E199F"/>
    <w:rsid w:val="008E41FC"/>
    <w:rsid w:val="008E468B"/>
    <w:rsid w:val="008E54D5"/>
    <w:rsid w:val="008E5B18"/>
    <w:rsid w:val="008E76FE"/>
    <w:rsid w:val="008E7BEE"/>
    <w:rsid w:val="008E7C53"/>
    <w:rsid w:val="008F0DD5"/>
    <w:rsid w:val="008F1294"/>
    <w:rsid w:val="008F1826"/>
    <w:rsid w:val="008F196B"/>
    <w:rsid w:val="008F35E7"/>
    <w:rsid w:val="008F38E2"/>
    <w:rsid w:val="008F48A4"/>
    <w:rsid w:val="008F5A6C"/>
    <w:rsid w:val="008F68D1"/>
    <w:rsid w:val="008F766F"/>
    <w:rsid w:val="008F7FF2"/>
    <w:rsid w:val="0090030A"/>
    <w:rsid w:val="00901C3D"/>
    <w:rsid w:val="0090294C"/>
    <w:rsid w:val="0090304E"/>
    <w:rsid w:val="00903D1C"/>
    <w:rsid w:val="009113B5"/>
    <w:rsid w:val="009116ED"/>
    <w:rsid w:val="00911B50"/>
    <w:rsid w:val="00915826"/>
    <w:rsid w:val="00915D0B"/>
    <w:rsid w:val="009162D7"/>
    <w:rsid w:val="00916545"/>
    <w:rsid w:val="00916887"/>
    <w:rsid w:val="00917DAE"/>
    <w:rsid w:val="009201A3"/>
    <w:rsid w:val="009222F7"/>
    <w:rsid w:val="00922F4C"/>
    <w:rsid w:val="00923322"/>
    <w:rsid w:val="00925012"/>
    <w:rsid w:val="00926DA7"/>
    <w:rsid w:val="00927CC1"/>
    <w:rsid w:val="009306F4"/>
    <w:rsid w:val="00930A66"/>
    <w:rsid w:val="009315C6"/>
    <w:rsid w:val="009324A9"/>
    <w:rsid w:val="00933043"/>
    <w:rsid w:val="00933C45"/>
    <w:rsid w:val="00934078"/>
    <w:rsid w:val="00940569"/>
    <w:rsid w:val="0094164B"/>
    <w:rsid w:val="00941E0B"/>
    <w:rsid w:val="009422AA"/>
    <w:rsid w:val="00942D13"/>
    <w:rsid w:val="00942E8C"/>
    <w:rsid w:val="00944238"/>
    <w:rsid w:val="009451E5"/>
    <w:rsid w:val="009453A3"/>
    <w:rsid w:val="00946249"/>
    <w:rsid w:val="0094678C"/>
    <w:rsid w:val="00947053"/>
    <w:rsid w:val="009478CC"/>
    <w:rsid w:val="00947A21"/>
    <w:rsid w:val="00951083"/>
    <w:rsid w:val="00951714"/>
    <w:rsid w:val="00951A39"/>
    <w:rsid w:val="00951E09"/>
    <w:rsid w:val="00954DC6"/>
    <w:rsid w:val="0095545B"/>
    <w:rsid w:val="009561D5"/>
    <w:rsid w:val="00957472"/>
    <w:rsid w:val="009574ED"/>
    <w:rsid w:val="009578B4"/>
    <w:rsid w:val="009614FD"/>
    <w:rsid w:val="009621D0"/>
    <w:rsid w:val="0096407C"/>
    <w:rsid w:val="0096423B"/>
    <w:rsid w:val="009644EE"/>
    <w:rsid w:val="00965952"/>
    <w:rsid w:val="0096604F"/>
    <w:rsid w:val="0096619E"/>
    <w:rsid w:val="0096771E"/>
    <w:rsid w:val="009711D5"/>
    <w:rsid w:val="009723DB"/>
    <w:rsid w:val="00972486"/>
    <w:rsid w:val="00973F07"/>
    <w:rsid w:val="009756C6"/>
    <w:rsid w:val="00977EB9"/>
    <w:rsid w:val="009802EF"/>
    <w:rsid w:val="0098187B"/>
    <w:rsid w:val="00983688"/>
    <w:rsid w:val="00984050"/>
    <w:rsid w:val="0098532E"/>
    <w:rsid w:val="009860B6"/>
    <w:rsid w:val="00987F28"/>
    <w:rsid w:val="00990371"/>
    <w:rsid w:val="009904AB"/>
    <w:rsid w:val="0099182C"/>
    <w:rsid w:val="00993568"/>
    <w:rsid w:val="00995C50"/>
    <w:rsid w:val="00995C90"/>
    <w:rsid w:val="009978B4"/>
    <w:rsid w:val="009978F5"/>
    <w:rsid w:val="00997A08"/>
    <w:rsid w:val="009A0F18"/>
    <w:rsid w:val="009A113D"/>
    <w:rsid w:val="009A19CF"/>
    <w:rsid w:val="009A305C"/>
    <w:rsid w:val="009A347D"/>
    <w:rsid w:val="009A3D9D"/>
    <w:rsid w:val="009A47EC"/>
    <w:rsid w:val="009A6D74"/>
    <w:rsid w:val="009A7668"/>
    <w:rsid w:val="009A786A"/>
    <w:rsid w:val="009A7A6E"/>
    <w:rsid w:val="009A7AB6"/>
    <w:rsid w:val="009B069C"/>
    <w:rsid w:val="009B0EF6"/>
    <w:rsid w:val="009B1548"/>
    <w:rsid w:val="009B21D9"/>
    <w:rsid w:val="009B2B66"/>
    <w:rsid w:val="009B2C66"/>
    <w:rsid w:val="009B3D8D"/>
    <w:rsid w:val="009B48C5"/>
    <w:rsid w:val="009B5411"/>
    <w:rsid w:val="009B5799"/>
    <w:rsid w:val="009B7309"/>
    <w:rsid w:val="009B798C"/>
    <w:rsid w:val="009B7EED"/>
    <w:rsid w:val="009C09AB"/>
    <w:rsid w:val="009C0CF0"/>
    <w:rsid w:val="009C0FC9"/>
    <w:rsid w:val="009C1FCB"/>
    <w:rsid w:val="009C2AAF"/>
    <w:rsid w:val="009C36A1"/>
    <w:rsid w:val="009C3A37"/>
    <w:rsid w:val="009C3BB1"/>
    <w:rsid w:val="009C3E84"/>
    <w:rsid w:val="009C4C6C"/>
    <w:rsid w:val="009C58E1"/>
    <w:rsid w:val="009C66F1"/>
    <w:rsid w:val="009C6A01"/>
    <w:rsid w:val="009C6ED6"/>
    <w:rsid w:val="009D064C"/>
    <w:rsid w:val="009D2695"/>
    <w:rsid w:val="009D5FA8"/>
    <w:rsid w:val="009D778D"/>
    <w:rsid w:val="009E1FC2"/>
    <w:rsid w:val="009E4547"/>
    <w:rsid w:val="009E5A04"/>
    <w:rsid w:val="009E5C41"/>
    <w:rsid w:val="009E7076"/>
    <w:rsid w:val="009E7E54"/>
    <w:rsid w:val="009F639D"/>
    <w:rsid w:val="009F7343"/>
    <w:rsid w:val="009F7799"/>
    <w:rsid w:val="009F7DB4"/>
    <w:rsid w:val="009F7F70"/>
    <w:rsid w:val="00A00441"/>
    <w:rsid w:val="00A00576"/>
    <w:rsid w:val="00A07346"/>
    <w:rsid w:val="00A07C1D"/>
    <w:rsid w:val="00A102F2"/>
    <w:rsid w:val="00A10604"/>
    <w:rsid w:val="00A124E5"/>
    <w:rsid w:val="00A13C49"/>
    <w:rsid w:val="00A16837"/>
    <w:rsid w:val="00A16919"/>
    <w:rsid w:val="00A17656"/>
    <w:rsid w:val="00A20222"/>
    <w:rsid w:val="00A20479"/>
    <w:rsid w:val="00A21D67"/>
    <w:rsid w:val="00A222F4"/>
    <w:rsid w:val="00A237B7"/>
    <w:rsid w:val="00A24A83"/>
    <w:rsid w:val="00A24EC5"/>
    <w:rsid w:val="00A2592B"/>
    <w:rsid w:val="00A2769B"/>
    <w:rsid w:val="00A279AF"/>
    <w:rsid w:val="00A32414"/>
    <w:rsid w:val="00A336DE"/>
    <w:rsid w:val="00A336FA"/>
    <w:rsid w:val="00A33A0C"/>
    <w:rsid w:val="00A36BCE"/>
    <w:rsid w:val="00A402C1"/>
    <w:rsid w:val="00A40B3B"/>
    <w:rsid w:val="00A40C65"/>
    <w:rsid w:val="00A42684"/>
    <w:rsid w:val="00A43148"/>
    <w:rsid w:val="00A4337C"/>
    <w:rsid w:val="00A43428"/>
    <w:rsid w:val="00A441E8"/>
    <w:rsid w:val="00A46315"/>
    <w:rsid w:val="00A464B0"/>
    <w:rsid w:val="00A46A15"/>
    <w:rsid w:val="00A46AAE"/>
    <w:rsid w:val="00A470D5"/>
    <w:rsid w:val="00A47DFC"/>
    <w:rsid w:val="00A50147"/>
    <w:rsid w:val="00A50516"/>
    <w:rsid w:val="00A520E6"/>
    <w:rsid w:val="00A52CA7"/>
    <w:rsid w:val="00A532E1"/>
    <w:rsid w:val="00A540D6"/>
    <w:rsid w:val="00A5468E"/>
    <w:rsid w:val="00A55345"/>
    <w:rsid w:val="00A55E57"/>
    <w:rsid w:val="00A56067"/>
    <w:rsid w:val="00A56BA6"/>
    <w:rsid w:val="00A5724F"/>
    <w:rsid w:val="00A57366"/>
    <w:rsid w:val="00A6026F"/>
    <w:rsid w:val="00A6034D"/>
    <w:rsid w:val="00A610BF"/>
    <w:rsid w:val="00A61676"/>
    <w:rsid w:val="00A62008"/>
    <w:rsid w:val="00A63576"/>
    <w:rsid w:val="00A64690"/>
    <w:rsid w:val="00A653BD"/>
    <w:rsid w:val="00A65BC4"/>
    <w:rsid w:val="00A705AC"/>
    <w:rsid w:val="00A715F1"/>
    <w:rsid w:val="00A7240C"/>
    <w:rsid w:val="00A72438"/>
    <w:rsid w:val="00A728AC"/>
    <w:rsid w:val="00A72EA6"/>
    <w:rsid w:val="00A734AA"/>
    <w:rsid w:val="00A737A6"/>
    <w:rsid w:val="00A7622D"/>
    <w:rsid w:val="00A767C4"/>
    <w:rsid w:val="00A76934"/>
    <w:rsid w:val="00A76BC0"/>
    <w:rsid w:val="00A76EB5"/>
    <w:rsid w:val="00A77B48"/>
    <w:rsid w:val="00A801A0"/>
    <w:rsid w:val="00A81F91"/>
    <w:rsid w:val="00A85F34"/>
    <w:rsid w:val="00A8641F"/>
    <w:rsid w:val="00A86ECF"/>
    <w:rsid w:val="00A874CA"/>
    <w:rsid w:val="00A8761A"/>
    <w:rsid w:val="00A87A7F"/>
    <w:rsid w:val="00A90B15"/>
    <w:rsid w:val="00A9145C"/>
    <w:rsid w:val="00A91556"/>
    <w:rsid w:val="00A91F17"/>
    <w:rsid w:val="00A926CE"/>
    <w:rsid w:val="00A92725"/>
    <w:rsid w:val="00A95E50"/>
    <w:rsid w:val="00A96045"/>
    <w:rsid w:val="00A9632C"/>
    <w:rsid w:val="00A969E8"/>
    <w:rsid w:val="00A96BBF"/>
    <w:rsid w:val="00AA0DA7"/>
    <w:rsid w:val="00AA19A9"/>
    <w:rsid w:val="00AA20BC"/>
    <w:rsid w:val="00AA256E"/>
    <w:rsid w:val="00AA2873"/>
    <w:rsid w:val="00AA3117"/>
    <w:rsid w:val="00AA3BF3"/>
    <w:rsid w:val="00AA44D6"/>
    <w:rsid w:val="00AA49C9"/>
    <w:rsid w:val="00AA751C"/>
    <w:rsid w:val="00AA792B"/>
    <w:rsid w:val="00AB04FD"/>
    <w:rsid w:val="00AB0E42"/>
    <w:rsid w:val="00AB1FD0"/>
    <w:rsid w:val="00AB296D"/>
    <w:rsid w:val="00AB2A0B"/>
    <w:rsid w:val="00AB4118"/>
    <w:rsid w:val="00AB4F87"/>
    <w:rsid w:val="00AB5373"/>
    <w:rsid w:val="00AB587D"/>
    <w:rsid w:val="00AB60DE"/>
    <w:rsid w:val="00AB697E"/>
    <w:rsid w:val="00AC22C0"/>
    <w:rsid w:val="00AC2A30"/>
    <w:rsid w:val="00AC4987"/>
    <w:rsid w:val="00AC60D2"/>
    <w:rsid w:val="00AC7F4E"/>
    <w:rsid w:val="00AD0E27"/>
    <w:rsid w:val="00AD2E52"/>
    <w:rsid w:val="00AD36A9"/>
    <w:rsid w:val="00AD4169"/>
    <w:rsid w:val="00AD42CD"/>
    <w:rsid w:val="00AD5C76"/>
    <w:rsid w:val="00AD74D4"/>
    <w:rsid w:val="00AE1EB7"/>
    <w:rsid w:val="00AE25F9"/>
    <w:rsid w:val="00AE3318"/>
    <w:rsid w:val="00AE3D6C"/>
    <w:rsid w:val="00AE4AA1"/>
    <w:rsid w:val="00AE5018"/>
    <w:rsid w:val="00AE646D"/>
    <w:rsid w:val="00AE7489"/>
    <w:rsid w:val="00AF3584"/>
    <w:rsid w:val="00AF6B22"/>
    <w:rsid w:val="00B00556"/>
    <w:rsid w:val="00B00672"/>
    <w:rsid w:val="00B00676"/>
    <w:rsid w:val="00B0119D"/>
    <w:rsid w:val="00B01FDA"/>
    <w:rsid w:val="00B0228A"/>
    <w:rsid w:val="00B02A43"/>
    <w:rsid w:val="00B05808"/>
    <w:rsid w:val="00B06EE5"/>
    <w:rsid w:val="00B071CE"/>
    <w:rsid w:val="00B07639"/>
    <w:rsid w:val="00B1004A"/>
    <w:rsid w:val="00B10551"/>
    <w:rsid w:val="00B12BA6"/>
    <w:rsid w:val="00B1326B"/>
    <w:rsid w:val="00B13AEA"/>
    <w:rsid w:val="00B14F41"/>
    <w:rsid w:val="00B14FD4"/>
    <w:rsid w:val="00B166BA"/>
    <w:rsid w:val="00B16AE3"/>
    <w:rsid w:val="00B16B55"/>
    <w:rsid w:val="00B176E4"/>
    <w:rsid w:val="00B17AF7"/>
    <w:rsid w:val="00B17C68"/>
    <w:rsid w:val="00B22AF7"/>
    <w:rsid w:val="00B22C35"/>
    <w:rsid w:val="00B22DA8"/>
    <w:rsid w:val="00B233DA"/>
    <w:rsid w:val="00B23647"/>
    <w:rsid w:val="00B2423F"/>
    <w:rsid w:val="00B2473A"/>
    <w:rsid w:val="00B26780"/>
    <w:rsid w:val="00B268B4"/>
    <w:rsid w:val="00B307D1"/>
    <w:rsid w:val="00B30D85"/>
    <w:rsid w:val="00B32F3F"/>
    <w:rsid w:val="00B33BA1"/>
    <w:rsid w:val="00B34EB0"/>
    <w:rsid w:val="00B35D08"/>
    <w:rsid w:val="00B36245"/>
    <w:rsid w:val="00B36F85"/>
    <w:rsid w:val="00B41182"/>
    <w:rsid w:val="00B41E2C"/>
    <w:rsid w:val="00B43B07"/>
    <w:rsid w:val="00B4446F"/>
    <w:rsid w:val="00B4581F"/>
    <w:rsid w:val="00B46160"/>
    <w:rsid w:val="00B465D3"/>
    <w:rsid w:val="00B46CA0"/>
    <w:rsid w:val="00B46FD9"/>
    <w:rsid w:val="00B50FB6"/>
    <w:rsid w:val="00B51DA0"/>
    <w:rsid w:val="00B51F17"/>
    <w:rsid w:val="00B52E52"/>
    <w:rsid w:val="00B5350B"/>
    <w:rsid w:val="00B55123"/>
    <w:rsid w:val="00B63B9B"/>
    <w:rsid w:val="00B6420C"/>
    <w:rsid w:val="00B64F68"/>
    <w:rsid w:val="00B65BAA"/>
    <w:rsid w:val="00B65DF3"/>
    <w:rsid w:val="00B6608B"/>
    <w:rsid w:val="00B67B7B"/>
    <w:rsid w:val="00B70CF3"/>
    <w:rsid w:val="00B7139A"/>
    <w:rsid w:val="00B71E84"/>
    <w:rsid w:val="00B73104"/>
    <w:rsid w:val="00B742FD"/>
    <w:rsid w:val="00B75E9E"/>
    <w:rsid w:val="00B761F6"/>
    <w:rsid w:val="00B76C15"/>
    <w:rsid w:val="00B779AF"/>
    <w:rsid w:val="00B81B48"/>
    <w:rsid w:val="00B82332"/>
    <w:rsid w:val="00B8301D"/>
    <w:rsid w:val="00B833E1"/>
    <w:rsid w:val="00B83889"/>
    <w:rsid w:val="00B84353"/>
    <w:rsid w:val="00B8503E"/>
    <w:rsid w:val="00B859D1"/>
    <w:rsid w:val="00B859ED"/>
    <w:rsid w:val="00B865C7"/>
    <w:rsid w:val="00B86BF2"/>
    <w:rsid w:val="00B873C0"/>
    <w:rsid w:val="00B90516"/>
    <w:rsid w:val="00B90652"/>
    <w:rsid w:val="00B91C22"/>
    <w:rsid w:val="00B92272"/>
    <w:rsid w:val="00B92A8E"/>
    <w:rsid w:val="00B93007"/>
    <w:rsid w:val="00B9467F"/>
    <w:rsid w:val="00B94994"/>
    <w:rsid w:val="00B95D49"/>
    <w:rsid w:val="00B96C55"/>
    <w:rsid w:val="00B97145"/>
    <w:rsid w:val="00B97700"/>
    <w:rsid w:val="00BA0B81"/>
    <w:rsid w:val="00BA1977"/>
    <w:rsid w:val="00BA2A6C"/>
    <w:rsid w:val="00BA3043"/>
    <w:rsid w:val="00BA341F"/>
    <w:rsid w:val="00BA4B65"/>
    <w:rsid w:val="00BA53BD"/>
    <w:rsid w:val="00BA53BE"/>
    <w:rsid w:val="00BA5E48"/>
    <w:rsid w:val="00BA6F1E"/>
    <w:rsid w:val="00BA70CE"/>
    <w:rsid w:val="00BA72C3"/>
    <w:rsid w:val="00BB08DA"/>
    <w:rsid w:val="00BB0984"/>
    <w:rsid w:val="00BB0DFA"/>
    <w:rsid w:val="00BB0E7E"/>
    <w:rsid w:val="00BB28B5"/>
    <w:rsid w:val="00BB2D9F"/>
    <w:rsid w:val="00BB37A6"/>
    <w:rsid w:val="00BB51E2"/>
    <w:rsid w:val="00BB58C2"/>
    <w:rsid w:val="00BB6B1D"/>
    <w:rsid w:val="00BC03C9"/>
    <w:rsid w:val="00BC130E"/>
    <w:rsid w:val="00BC5AAA"/>
    <w:rsid w:val="00BD0677"/>
    <w:rsid w:val="00BD12DF"/>
    <w:rsid w:val="00BD1BFA"/>
    <w:rsid w:val="00BD1EA4"/>
    <w:rsid w:val="00BD23A1"/>
    <w:rsid w:val="00BD4052"/>
    <w:rsid w:val="00BD582B"/>
    <w:rsid w:val="00BD79F4"/>
    <w:rsid w:val="00BE06D7"/>
    <w:rsid w:val="00BE0A70"/>
    <w:rsid w:val="00BE1667"/>
    <w:rsid w:val="00BE2A58"/>
    <w:rsid w:val="00BE3AB1"/>
    <w:rsid w:val="00BE51AA"/>
    <w:rsid w:val="00BE5F11"/>
    <w:rsid w:val="00BE6E4B"/>
    <w:rsid w:val="00BE7013"/>
    <w:rsid w:val="00BF258B"/>
    <w:rsid w:val="00BF25A9"/>
    <w:rsid w:val="00BF3A73"/>
    <w:rsid w:val="00BF3AC5"/>
    <w:rsid w:val="00BF3CC2"/>
    <w:rsid w:val="00BF4F38"/>
    <w:rsid w:val="00BF537B"/>
    <w:rsid w:val="00BF60F6"/>
    <w:rsid w:val="00BF6DFC"/>
    <w:rsid w:val="00BF7ADC"/>
    <w:rsid w:val="00C004AD"/>
    <w:rsid w:val="00C00931"/>
    <w:rsid w:val="00C0245E"/>
    <w:rsid w:val="00C02E4D"/>
    <w:rsid w:val="00C03864"/>
    <w:rsid w:val="00C03C00"/>
    <w:rsid w:val="00C044E0"/>
    <w:rsid w:val="00C057F9"/>
    <w:rsid w:val="00C05C7F"/>
    <w:rsid w:val="00C0601D"/>
    <w:rsid w:val="00C10528"/>
    <w:rsid w:val="00C1093B"/>
    <w:rsid w:val="00C11CB3"/>
    <w:rsid w:val="00C122BC"/>
    <w:rsid w:val="00C126D9"/>
    <w:rsid w:val="00C12AE9"/>
    <w:rsid w:val="00C13176"/>
    <w:rsid w:val="00C1339A"/>
    <w:rsid w:val="00C15FE0"/>
    <w:rsid w:val="00C1643B"/>
    <w:rsid w:val="00C16ABB"/>
    <w:rsid w:val="00C20029"/>
    <w:rsid w:val="00C21755"/>
    <w:rsid w:val="00C223B4"/>
    <w:rsid w:val="00C22778"/>
    <w:rsid w:val="00C229EC"/>
    <w:rsid w:val="00C230C9"/>
    <w:rsid w:val="00C2319D"/>
    <w:rsid w:val="00C233FA"/>
    <w:rsid w:val="00C23D5A"/>
    <w:rsid w:val="00C24037"/>
    <w:rsid w:val="00C30BC0"/>
    <w:rsid w:val="00C31791"/>
    <w:rsid w:val="00C3195C"/>
    <w:rsid w:val="00C324DE"/>
    <w:rsid w:val="00C32F10"/>
    <w:rsid w:val="00C365BC"/>
    <w:rsid w:val="00C3696D"/>
    <w:rsid w:val="00C36A70"/>
    <w:rsid w:val="00C36FC2"/>
    <w:rsid w:val="00C37836"/>
    <w:rsid w:val="00C4053C"/>
    <w:rsid w:val="00C40CDF"/>
    <w:rsid w:val="00C41CBC"/>
    <w:rsid w:val="00C42129"/>
    <w:rsid w:val="00C422B4"/>
    <w:rsid w:val="00C433D7"/>
    <w:rsid w:val="00C445D1"/>
    <w:rsid w:val="00C4520B"/>
    <w:rsid w:val="00C470CD"/>
    <w:rsid w:val="00C47BF3"/>
    <w:rsid w:val="00C508EC"/>
    <w:rsid w:val="00C515A3"/>
    <w:rsid w:val="00C521F2"/>
    <w:rsid w:val="00C52B7E"/>
    <w:rsid w:val="00C53AF0"/>
    <w:rsid w:val="00C53BDC"/>
    <w:rsid w:val="00C53D86"/>
    <w:rsid w:val="00C55807"/>
    <w:rsid w:val="00C55BFC"/>
    <w:rsid w:val="00C56240"/>
    <w:rsid w:val="00C56676"/>
    <w:rsid w:val="00C56854"/>
    <w:rsid w:val="00C5747B"/>
    <w:rsid w:val="00C60433"/>
    <w:rsid w:val="00C625D3"/>
    <w:rsid w:val="00C63236"/>
    <w:rsid w:val="00C63BD1"/>
    <w:rsid w:val="00C6407B"/>
    <w:rsid w:val="00C64D95"/>
    <w:rsid w:val="00C70C1F"/>
    <w:rsid w:val="00C70E4F"/>
    <w:rsid w:val="00C7190E"/>
    <w:rsid w:val="00C746D5"/>
    <w:rsid w:val="00C80F7B"/>
    <w:rsid w:val="00C821F7"/>
    <w:rsid w:val="00C82FCD"/>
    <w:rsid w:val="00C83529"/>
    <w:rsid w:val="00C85FA5"/>
    <w:rsid w:val="00C90B9E"/>
    <w:rsid w:val="00C9146E"/>
    <w:rsid w:val="00C91F72"/>
    <w:rsid w:val="00C920DC"/>
    <w:rsid w:val="00C941AC"/>
    <w:rsid w:val="00C95022"/>
    <w:rsid w:val="00C962A9"/>
    <w:rsid w:val="00C97A97"/>
    <w:rsid w:val="00CA1BA1"/>
    <w:rsid w:val="00CA2112"/>
    <w:rsid w:val="00CA2504"/>
    <w:rsid w:val="00CA2820"/>
    <w:rsid w:val="00CA2CAA"/>
    <w:rsid w:val="00CA2FD4"/>
    <w:rsid w:val="00CA49B9"/>
    <w:rsid w:val="00CA4B7E"/>
    <w:rsid w:val="00CA5E69"/>
    <w:rsid w:val="00CA67F0"/>
    <w:rsid w:val="00CA6D40"/>
    <w:rsid w:val="00CA788A"/>
    <w:rsid w:val="00CB1E62"/>
    <w:rsid w:val="00CB2D65"/>
    <w:rsid w:val="00CB31F4"/>
    <w:rsid w:val="00CB34E5"/>
    <w:rsid w:val="00CB4B4A"/>
    <w:rsid w:val="00CB4B73"/>
    <w:rsid w:val="00CB693A"/>
    <w:rsid w:val="00CB7780"/>
    <w:rsid w:val="00CC0193"/>
    <w:rsid w:val="00CC0985"/>
    <w:rsid w:val="00CC3128"/>
    <w:rsid w:val="00CC3C53"/>
    <w:rsid w:val="00CC4320"/>
    <w:rsid w:val="00CC4A01"/>
    <w:rsid w:val="00CC4FEA"/>
    <w:rsid w:val="00CC540E"/>
    <w:rsid w:val="00CC566B"/>
    <w:rsid w:val="00CC6A28"/>
    <w:rsid w:val="00CC6C14"/>
    <w:rsid w:val="00CC6D5D"/>
    <w:rsid w:val="00CD0A05"/>
    <w:rsid w:val="00CD31BA"/>
    <w:rsid w:val="00CD3A0A"/>
    <w:rsid w:val="00CD48D9"/>
    <w:rsid w:val="00CD5008"/>
    <w:rsid w:val="00CD54EF"/>
    <w:rsid w:val="00CD7DF5"/>
    <w:rsid w:val="00CE173D"/>
    <w:rsid w:val="00CE292C"/>
    <w:rsid w:val="00CE3B8E"/>
    <w:rsid w:val="00CE4E91"/>
    <w:rsid w:val="00CE7B3F"/>
    <w:rsid w:val="00CF05E5"/>
    <w:rsid w:val="00CF0744"/>
    <w:rsid w:val="00CF13C0"/>
    <w:rsid w:val="00CF1608"/>
    <w:rsid w:val="00CF1823"/>
    <w:rsid w:val="00CF1B38"/>
    <w:rsid w:val="00CF22B8"/>
    <w:rsid w:val="00CF273C"/>
    <w:rsid w:val="00CF2872"/>
    <w:rsid w:val="00CF393D"/>
    <w:rsid w:val="00CF3EE8"/>
    <w:rsid w:val="00CF7469"/>
    <w:rsid w:val="00D003BD"/>
    <w:rsid w:val="00D00931"/>
    <w:rsid w:val="00D011D0"/>
    <w:rsid w:val="00D01757"/>
    <w:rsid w:val="00D02FB9"/>
    <w:rsid w:val="00D03964"/>
    <w:rsid w:val="00D050CF"/>
    <w:rsid w:val="00D07B7C"/>
    <w:rsid w:val="00D07C6F"/>
    <w:rsid w:val="00D07F6A"/>
    <w:rsid w:val="00D101FC"/>
    <w:rsid w:val="00D10832"/>
    <w:rsid w:val="00D10D89"/>
    <w:rsid w:val="00D113C6"/>
    <w:rsid w:val="00D11F39"/>
    <w:rsid w:val="00D13283"/>
    <w:rsid w:val="00D140B8"/>
    <w:rsid w:val="00D1577D"/>
    <w:rsid w:val="00D159C8"/>
    <w:rsid w:val="00D15C4C"/>
    <w:rsid w:val="00D15CF7"/>
    <w:rsid w:val="00D17EFB"/>
    <w:rsid w:val="00D203C5"/>
    <w:rsid w:val="00D21829"/>
    <w:rsid w:val="00D219E5"/>
    <w:rsid w:val="00D24DDB"/>
    <w:rsid w:val="00D25E11"/>
    <w:rsid w:val="00D25FFC"/>
    <w:rsid w:val="00D260E2"/>
    <w:rsid w:val="00D268E9"/>
    <w:rsid w:val="00D2698C"/>
    <w:rsid w:val="00D27722"/>
    <w:rsid w:val="00D313D7"/>
    <w:rsid w:val="00D314A1"/>
    <w:rsid w:val="00D326C7"/>
    <w:rsid w:val="00D35340"/>
    <w:rsid w:val="00D36259"/>
    <w:rsid w:val="00D36D3C"/>
    <w:rsid w:val="00D37267"/>
    <w:rsid w:val="00D3768E"/>
    <w:rsid w:val="00D417D7"/>
    <w:rsid w:val="00D42B2E"/>
    <w:rsid w:val="00D43425"/>
    <w:rsid w:val="00D43AC1"/>
    <w:rsid w:val="00D443BD"/>
    <w:rsid w:val="00D453C0"/>
    <w:rsid w:val="00D4643D"/>
    <w:rsid w:val="00D46E9D"/>
    <w:rsid w:val="00D51DE8"/>
    <w:rsid w:val="00D532EC"/>
    <w:rsid w:val="00D549D3"/>
    <w:rsid w:val="00D54C4C"/>
    <w:rsid w:val="00D56E9B"/>
    <w:rsid w:val="00D57000"/>
    <w:rsid w:val="00D600A3"/>
    <w:rsid w:val="00D603CC"/>
    <w:rsid w:val="00D60571"/>
    <w:rsid w:val="00D60BE5"/>
    <w:rsid w:val="00D60C58"/>
    <w:rsid w:val="00D60C7F"/>
    <w:rsid w:val="00D60DB4"/>
    <w:rsid w:val="00D61A0A"/>
    <w:rsid w:val="00D63174"/>
    <w:rsid w:val="00D64435"/>
    <w:rsid w:val="00D64BB0"/>
    <w:rsid w:val="00D65CF6"/>
    <w:rsid w:val="00D675AB"/>
    <w:rsid w:val="00D67BC7"/>
    <w:rsid w:val="00D67DD3"/>
    <w:rsid w:val="00D7029E"/>
    <w:rsid w:val="00D708BA"/>
    <w:rsid w:val="00D71547"/>
    <w:rsid w:val="00D715D2"/>
    <w:rsid w:val="00D71928"/>
    <w:rsid w:val="00D71A2A"/>
    <w:rsid w:val="00D71AA1"/>
    <w:rsid w:val="00D7225B"/>
    <w:rsid w:val="00D7399E"/>
    <w:rsid w:val="00D73DE5"/>
    <w:rsid w:val="00D73F8B"/>
    <w:rsid w:val="00D76478"/>
    <w:rsid w:val="00D803D0"/>
    <w:rsid w:val="00D8650A"/>
    <w:rsid w:val="00D865DF"/>
    <w:rsid w:val="00D90197"/>
    <w:rsid w:val="00D905DD"/>
    <w:rsid w:val="00D91B88"/>
    <w:rsid w:val="00D921C9"/>
    <w:rsid w:val="00D926D1"/>
    <w:rsid w:val="00D92B95"/>
    <w:rsid w:val="00D9335C"/>
    <w:rsid w:val="00D97047"/>
    <w:rsid w:val="00DA0998"/>
    <w:rsid w:val="00DA11DE"/>
    <w:rsid w:val="00DA1B83"/>
    <w:rsid w:val="00DA1BC5"/>
    <w:rsid w:val="00DA202A"/>
    <w:rsid w:val="00DA4E2F"/>
    <w:rsid w:val="00DA6E1E"/>
    <w:rsid w:val="00DA70B9"/>
    <w:rsid w:val="00DB0EB5"/>
    <w:rsid w:val="00DB1450"/>
    <w:rsid w:val="00DB2D2C"/>
    <w:rsid w:val="00DB3BA8"/>
    <w:rsid w:val="00DB3C73"/>
    <w:rsid w:val="00DB3EEA"/>
    <w:rsid w:val="00DB5DED"/>
    <w:rsid w:val="00DB64CE"/>
    <w:rsid w:val="00DB6C2F"/>
    <w:rsid w:val="00DB6D3F"/>
    <w:rsid w:val="00DB7266"/>
    <w:rsid w:val="00DB7BC8"/>
    <w:rsid w:val="00DB7D92"/>
    <w:rsid w:val="00DC08C4"/>
    <w:rsid w:val="00DC353D"/>
    <w:rsid w:val="00DC3C62"/>
    <w:rsid w:val="00DC7421"/>
    <w:rsid w:val="00DC74C5"/>
    <w:rsid w:val="00DD0FD6"/>
    <w:rsid w:val="00DD1079"/>
    <w:rsid w:val="00DD1BF5"/>
    <w:rsid w:val="00DD1EC4"/>
    <w:rsid w:val="00DD27ED"/>
    <w:rsid w:val="00DD2E0E"/>
    <w:rsid w:val="00DD3732"/>
    <w:rsid w:val="00DD43F9"/>
    <w:rsid w:val="00DD45EA"/>
    <w:rsid w:val="00DD5B86"/>
    <w:rsid w:val="00DD5FA9"/>
    <w:rsid w:val="00DD5FB7"/>
    <w:rsid w:val="00DD6203"/>
    <w:rsid w:val="00DD65EA"/>
    <w:rsid w:val="00DD71A3"/>
    <w:rsid w:val="00DD75BD"/>
    <w:rsid w:val="00DE01A1"/>
    <w:rsid w:val="00DE09F8"/>
    <w:rsid w:val="00DE0C8A"/>
    <w:rsid w:val="00DE3456"/>
    <w:rsid w:val="00DE3CD3"/>
    <w:rsid w:val="00DE4EB3"/>
    <w:rsid w:val="00DE56A2"/>
    <w:rsid w:val="00DE5FA9"/>
    <w:rsid w:val="00DE619D"/>
    <w:rsid w:val="00DE6CE9"/>
    <w:rsid w:val="00DF0754"/>
    <w:rsid w:val="00DF0E69"/>
    <w:rsid w:val="00DF21CA"/>
    <w:rsid w:val="00DF5AD8"/>
    <w:rsid w:val="00DF6587"/>
    <w:rsid w:val="00DF66D9"/>
    <w:rsid w:val="00E02504"/>
    <w:rsid w:val="00E03009"/>
    <w:rsid w:val="00E03188"/>
    <w:rsid w:val="00E046A0"/>
    <w:rsid w:val="00E0572E"/>
    <w:rsid w:val="00E0602C"/>
    <w:rsid w:val="00E06733"/>
    <w:rsid w:val="00E07676"/>
    <w:rsid w:val="00E07AEA"/>
    <w:rsid w:val="00E10A24"/>
    <w:rsid w:val="00E11CF0"/>
    <w:rsid w:val="00E122A6"/>
    <w:rsid w:val="00E122B2"/>
    <w:rsid w:val="00E125DB"/>
    <w:rsid w:val="00E137DB"/>
    <w:rsid w:val="00E148AC"/>
    <w:rsid w:val="00E159E9"/>
    <w:rsid w:val="00E179BF"/>
    <w:rsid w:val="00E20466"/>
    <w:rsid w:val="00E221E1"/>
    <w:rsid w:val="00E22BC5"/>
    <w:rsid w:val="00E235E0"/>
    <w:rsid w:val="00E246E9"/>
    <w:rsid w:val="00E2470E"/>
    <w:rsid w:val="00E24AB8"/>
    <w:rsid w:val="00E252D4"/>
    <w:rsid w:val="00E25F78"/>
    <w:rsid w:val="00E2649D"/>
    <w:rsid w:val="00E26C5A"/>
    <w:rsid w:val="00E26FED"/>
    <w:rsid w:val="00E27216"/>
    <w:rsid w:val="00E27761"/>
    <w:rsid w:val="00E311EE"/>
    <w:rsid w:val="00E324F9"/>
    <w:rsid w:val="00E3272A"/>
    <w:rsid w:val="00E32D28"/>
    <w:rsid w:val="00E3309D"/>
    <w:rsid w:val="00E357E2"/>
    <w:rsid w:val="00E35F6D"/>
    <w:rsid w:val="00E36824"/>
    <w:rsid w:val="00E36CBF"/>
    <w:rsid w:val="00E36E4C"/>
    <w:rsid w:val="00E37193"/>
    <w:rsid w:val="00E37DCF"/>
    <w:rsid w:val="00E41B0C"/>
    <w:rsid w:val="00E41C9A"/>
    <w:rsid w:val="00E4266B"/>
    <w:rsid w:val="00E42DF4"/>
    <w:rsid w:val="00E438CD"/>
    <w:rsid w:val="00E47E03"/>
    <w:rsid w:val="00E50200"/>
    <w:rsid w:val="00E51640"/>
    <w:rsid w:val="00E51957"/>
    <w:rsid w:val="00E52C1F"/>
    <w:rsid w:val="00E53371"/>
    <w:rsid w:val="00E53603"/>
    <w:rsid w:val="00E53E0F"/>
    <w:rsid w:val="00E543B0"/>
    <w:rsid w:val="00E55C9C"/>
    <w:rsid w:val="00E55DDE"/>
    <w:rsid w:val="00E55E33"/>
    <w:rsid w:val="00E56301"/>
    <w:rsid w:val="00E60333"/>
    <w:rsid w:val="00E638FB"/>
    <w:rsid w:val="00E65A22"/>
    <w:rsid w:val="00E65D43"/>
    <w:rsid w:val="00E66195"/>
    <w:rsid w:val="00E66811"/>
    <w:rsid w:val="00E66E1A"/>
    <w:rsid w:val="00E67A46"/>
    <w:rsid w:val="00E67EEB"/>
    <w:rsid w:val="00E7202A"/>
    <w:rsid w:val="00E7390F"/>
    <w:rsid w:val="00E73DBC"/>
    <w:rsid w:val="00E748EB"/>
    <w:rsid w:val="00E74931"/>
    <w:rsid w:val="00E757D6"/>
    <w:rsid w:val="00E75FCC"/>
    <w:rsid w:val="00E766C2"/>
    <w:rsid w:val="00E770FF"/>
    <w:rsid w:val="00E7758A"/>
    <w:rsid w:val="00E776FF"/>
    <w:rsid w:val="00E80DDD"/>
    <w:rsid w:val="00E82321"/>
    <w:rsid w:val="00E84393"/>
    <w:rsid w:val="00E85201"/>
    <w:rsid w:val="00E85506"/>
    <w:rsid w:val="00E8582B"/>
    <w:rsid w:val="00E8597A"/>
    <w:rsid w:val="00E86AA6"/>
    <w:rsid w:val="00E87E8F"/>
    <w:rsid w:val="00E90A41"/>
    <w:rsid w:val="00E90D7D"/>
    <w:rsid w:val="00E90E8C"/>
    <w:rsid w:val="00E9313D"/>
    <w:rsid w:val="00E932D4"/>
    <w:rsid w:val="00E93745"/>
    <w:rsid w:val="00E93BFC"/>
    <w:rsid w:val="00E93E2C"/>
    <w:rsid w:val="00E9694F"/>
    <w:rsid w:val="00E96DCC"/>
    <w:rsid w:val="00E97514"/>
    <w:rsid w:val="00E97AD5"/>
    <w:rsid w:val="00EA00AC"/>
    <w:rsid w:val="00EA021B"/>
    <w:rsid w:val="00EA02D4"/>
    <w:rsid w:val="00EA1512"/>
    <w:rsid w:val="00EA2353"/>
    <w:rsid w:val="00EA55CC"/>
    <w:rsid w:val="00EA5F04"/>
    <w:rsid w:val="00EA60DB"/>
    <w:rsid w:val="00EA625D"/>
    <w:rsid w:val="00EA745B"/>
    <w:rsid w:val="00EB011C"/>
    <w:rsid w:val="00EB094E"/>
    <w:rsid w:val="00EB159F"/>
    <w:rsid w:val="00EB19D3"/>
    <w:rsid w:val="00EB22C6"/>
    <w:rsid w:val="00EB2B66"/>
    <w:rsid w:val="00EB535B"/>
    <w:rsid w:val="00EB646A"/>
    <w:rsid w:val="00EB7666"/>
    <w:rsid w:val="00EC01A6"/>
    <w:rsid w:val="00EC334D"/>
    <w:rsid w:val="00EC3B77"/>
    <w:rsid w:val="00EC5195"/>
    <w:rsid w:val="00EC5567"/>
    <w:rsid w:val="00EC6D41"/>
    <w:rsid w:val="00ED05C3"/>
    <w:rsid w:val="00ED07D6"/>
    <w:rsid w:val="00ED1F85"/>
    <w:rsid w:val="00ED4472"/>
    <w:rsid w:val="00ED5932"/>
    <w:rsid w:val="00ED6C9D"/>
    <w:rsid w:val="00ED7A1A"/>
    <w:rsid w:val="00EE0E71"/>
    <w:rsid w:val="00EE1701"/>
    <w:rsid w:val="00EE2508"/>
    <w:rsid w:val="00EE3573"/>
    <w:rsid w:val="00EE46C1"/>
    <w:rsid w:val="00EE5A2B"/>
    <w:rsid w:val="00EE63F3"/>
    <w:rsid w:val="00EF0847"/>
    <w:rsid w:val="00EF0D24"/>
    <w:rsid w:val="00EF19B3"/>
    <w:rsid w:val="00EF2144"/>
    <w:rsid w:val="00EF3594"/>
    <w:rsid w:val="00EF37CC"/>
    <w:rsid w:val="00EF395B"/>
    <w:rsid w:val="00EF416C"/>
    <w:rsid w:val="00EF69A3"/>
    <w:rsid w:val="00EF69CA"/>
    <w:rsid w:val="00EF6DB2"/>
    <w:rsid w:val="00EF759C"/>
    <w:rsid w:val="00EF7725"/>
    <w:rsid w:val="00F01713"/>
    <w:rsid w:val="00F04683"/>
    <w:rsid w:val="00F048A9"/>
    <w:rsid w:val="00F04E31"/>
    <w:rsid w:val="00F05C18"/>
    <w:rsid w:val="00F05EBA"/>
    <w:rsid w:val="00F05FFF"/>
    <w:rsid w:val="00F07B4B"/>
    <w:rsid w:val="00F07BE3"/>
    <w:rsid w:val="00F10C86"/>
    <w:rsid w:val="00F11A7B"/>
    <w:rsid w:val="00F12371"/>
    <w:rsid w:val="00F13006"/>
    <w:rsid w:val="00F13097"/>
    <w:rsid w:val="00F13311"/>
    <w:rsid w:val="00F15F30"/>
    <w:rsid w:val="00F16FC5"/>
    <w:rsid w:val="00F171F3"/>
    <w:rsid w:val="00F17AB0"/>
    <w:rsid w:val="00F210FB"/>
    <w:rsid w:val="00F217BE"/>
    <w:rsid w:val="00F22297"/>
    <w:rsid w:val="00F22E16"/>
    <w:rsid w:val="00F231ED"/>
    <w:rsid w:val="00F236B7"/>
    <w:rsid w:val="00F23E32"/>
    <w:rsid w:val="00F2435A"/>
    <w:rsid w:val="00F24559"/>
    <w:rsid w:val="00F24B9A"/>
    <w:rsid w:val="00F25647"/>
    <w:rsid w:val="00F26E75"/>
    <w:rsid w:val="00F279B5"/>
    <w:rsid w:val="00F30161"/>
    <w:rsid w:val="00F32D0B"/>
    <w:rsid w:val="00F33210"/>
    <w:rsid w:val="00F33429"/>
    <w:rsid w:val="00F33BE1"/>
    <w:rsid w:val="00F34474"/>
    <w:rsid w:val="00F351EC"/>
    <w:rsid w:val="00F40317"/>
    <w:rsid w:val="00F40A94"/>
    <w:rsid w:val="00F41CD1"/>
    <w:rsid w:val="00F41F56"/>
    <w:rsid w:val="00F42356"/>
    <w:rsid w:val="00F4253B"/>
    <w:rsid w:val="00F42A1B"/>
    <w:rsid w:val="00F43B06"/>
    <w:rsid w:val="00F45552"/>
    <w:rsid w:val="00F45E22"/>
    <w:rsid w:val="00F4653B"/>
    <w:rsid w:val="00F50038"/>
    <w:rsid w:val="00F50B95"/>
    <w:rsid w:val="00F519C6"/>
    <w:rsid w:val="00F52C2D"/>
    <w:rsid w:val="00F54340"/>
    <w:rsid w:val="00F55F1F"/>
    <w:rsid w:val="00F56746"/>
    <w:rsid w:val="00F57028"/>
    <w:rsid w:val="00F57319"/>
    <w:rsid w:val="00F57AC6"/>
    <w:rsid w:val="00F61697"/>
    <w:rsid w:val="00F618C6"/>
    <w:rsid w:val="00F62A66"/>
    <w:rsid w:val="00F64AA8"/>
    <w:rsid w:val="00F657C6"/>
    <w:rsid w:val="00F657D7"/>
    <w:rsid w:val="00F66266"/>
    <w:rsid w:val="00F664F3"/>
    <w:rsid w:val="00F67675"/>
    <w:rsid w:val="00F67F5A"/>
    <w:rsid w:val="00F70CA0"/>
    <w:rsid w:val="00F71184"/>
    <w:rsid w:val="00F716A3"/>
    <w:rsid w:val="00F733A4"/>
    <w:rsid w:val="00F737AA"/>
    <w:rsid w:val="00F73954"/>
    <w:rsid w:val="00F742B9"/>
    <w:rsid w:val="00F750C5"/>
    <w:rsid w:val="00F75376"/>
    <w:rsid w:val="00F76478"/>
    <w:rsid w:val="00F7658F"/>
    <w:rsid w:val="00F7794F"/>
    <w:rsid w:val="00F80224"/>
    <w:rsid w:val="00F805C1"/>
    <w:rsid w:val="00F80757"/>
    <w:rsid w:val="00F821E1"/>
    <w:rsid w:val="00F827B4"/>
    <w:rsid w:val="00F831D6"/>
    <w:rsid w:val="00F83777"/>
    <w:rsid w:val="00F83E07"/>
    <w:rsid w:val="00F864D0"/>
    <w:rsid w:val="00F8727F"/>
    <w:rsid w:val="00F90652"/>
    <w:rsid w:val="00F911B1"/>
    <w:rsid w:val="00F91B6E"/>
    <w:rsid w:val="00F924D8"/>
    <w:rsid w:val="00F932DE"/>
    <w:rsid w:val="00F933CC"/>
    <w:rsid w:val="00F934CB"/>
    <w:rsid w:val="00F9569B"/>
    <w:rsid w:val="00F9738E"/>
    <w:rsid w:val="00FA1B3F"/>
    <w:rsid w:val="00FA2C5C"/>
    <w:rsid w:val="00FA5420"/>
    <w:rsid w:val="00FA5837"/>
    <w:rsid w:val="00FA74EC"/>
    <w:rsid w:val="00FA7635"/>
    <w:rsid w:val="00FB046D"/>
    <w:rsid w:val="00FB0684"/>
    <w:rsid w:val="00FB41C8"/>
    <w:rsid w:val="00FB4914"/>
    <w:rsid w:val="00FB4ACC"/>
    <w:rsid w:val="00FB4E06"/>
    <w:rsid w:val="00FB5B2B"/>
    <w:rsid w:val="00FB5D86"/>
    <w:rsid w:val="00FB61F8"/>
    <w:rsid w:val="00FB6789"/>
    <w:rsid w:val="00FB67D1"/>
    <w:rsid w:val="00FC042A"/>
    <w:rsid w:val="00FC1981"/>
    <w:rsid w:val="00FC1BE2"/>
    <w:rsid w:val="00FC1F80"/>
    <w:rsid w:val="00FC3355"/>
    <w:rsid w:val="00FC48BC"/>
    <w:rsid w:val="00FC4B17"/>
    <w:rsid w:val="00FC50A0"/>
    <w:rsid w:val="00FC52C7"/>
    <w:rsid w:val="00FC5B3E"/>
    <w:rsid w:val="00FC6080"/>
    <w:rsid w:val="00FC608B"/>
    <w:rsid w:val="00FC6413"/>
    <w:rsid w:val="00FC77BC"/>
    <w:rsid w:val="00FD0C10"/>
    <w:rsid w:val="00FD0C84"/>
    <w:rsid w:val="00FD1686"/>
    <w:rsid w:val="00FD44D5"/>
    <w:rsid w:val="00FD4861"/>
    <w:rsid w:val="00FD622E"/>
    <w:rsid w:val="00FD62AE"/>
    <w:rsid w:val="00FD6F4C"/>
    <w:rsid w:val="00FD6F9C"/>
    <w:rsid w:val="00FD7035"/>
    <w:rsid w:val="00FE1C8A"/>
    <w:rsid w:val="00FE2DC3"/>
    <w:rsid w:val="00FE3562"/>
    <w:rsid w:val="00FE35ED"/>
    <w:rsid w:val="00FE4481"/>
    <w:rsid w:val="00FE4BC4"/>
    <w:rsid w:val="00FE5DBA"/>
    <w:rsid w:val="00FE6433"/>
    <w:rsid w:val="00FE6EF4"/>
    <w:rsid w:val="00FE6F0E"/>
    <w:rsid w:val="00FE72C1"/>
    <w:rsid w:val="00FE7B60"/>
    <w:rsid w:val="00FF1186"/>
    <w:rsid w:val="00FF17D2"/>
    <w:rsid w:val="00FF1AB1"/>
    <w:rsid w:val="00FF21F9"/>
    <w:rsid w:val="00FF57E6"/>
    <w:rsid w:val="00FF76B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15F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C15FE0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unhideWhenUsed/>
    <w:rsid w:val="006E19B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rsid w:val="006E19B6"/>
  </w:style>
  <w:style w:type="paragraph" w:styleId="a5">
    <w:name w:val="footer"/>
    <w:basedOn w:val="a"/>
    <w:link w:val="Char1"/>
    <w:uiPriority w:val="99"/>
    <w:unhideWhenUsed/>
    <w:rsid w:val="006E19B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rsid w:val="006E19B6"/>
  </w:style>
  <w:style w:type="paragraph" w:styleId="a6">
    <w:name w:val="List Paragraph"/>
    <w:basedOn w:val="a"/>
    <w:uiPriority w:val="34"/>
    <w:qFormat/>
    <w:rsid w:val="006E19B6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l-GR" w:eastAsia="el-G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Char"/>
    <w:uiPriority w:val="99"/>
    <w:semiHidden/>
    <w:unhideWhenUsed/>
    <w:rsid w:val="00C15FE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">
    <w:name w:val="Κείμενο πλαισίου Char"/>
    <w:basedOn w:val="a0"/>
    <w:link w:val="a3"/>
    <w:uiPriority w:val="99"/>
    <w:semiHidden/>
    <w:rsid w:val="00C15FE0"/>
    <w:rPr>
      <w:rFonts w:ascii="Tahoma" w:hAnsi="Tahoma" w:cs="Tahoma"/>
      <w:sz w:val="16"/>
      <w:szCs w:val="16"/>
    </w:rPr>
  </w:style>
  <w:style w:type="paragraph" w:styleId="a4">
    <w:name w:val="header"/>
    <w:basedOn w:val="a"/>
    <w:link w:val="Char0"/>
    <w:uiPriority w:val="99"/>
    <w:unhideWhenUsed/>
    <w:rsid w:val="006E19B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Κεφαλίδα Char"/>
    <w:basedOn w:val="a0"/>
    <w:link w:val="a4"/>
    <w:uiPriority w:val="99"/>
    <w:rsid w:val="006E19B6"/>
  </w:style>
  <w:style w:type="paragraph" w:styleId="a5">
    <w:name w:val="footer"/>
    <w:basedOn w:val="a"/>
    <w:link w:val="Char1"/>
    <w:uiPriority w:val="99"/>
    <w:unhideWhenUsed/>
    <w:rsid w:val="006E19B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1">
    <w:name w:val="Υποσέλιδο Char"/>
    <w:basedOn w:val="a0"/>
    <w:link w:val="a5"/>
    <w:uiPriority w:val="99"/>
    <w:rsid w:val="006E19B6"/>
  </w:style>
  <w:style w:type="paragraph" w:styleId="a6">
    <w:name w:val="List Paragraph"/>
    <w:basedOn w:val="a"/>
    <w:uiPriority w:val="34"/>
    <w:qFormat/>
    <w:rsid w:val="006E19B6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image" Target="media/image13.png"/><Relationship Id="rId3" Type="http://schemas.microsoft.com/office/2007/relationships/stylesWithEffects" Target="stylesWithEffects.xml"/><Relationship Id="rId21" Type="http://schemas.openxmlformats.org/officeDocument/2006/relationships/image" Target="media/image10.emf"/><Relationship Id="rId7" Type="http://schemas.openxmlformats.org/officeDocument/2006/relationships/endnotes" Target="endnotes.xml"/><Relationship Id="rId12" Type="http://schemas.openxmlformats.org/officeDocument/2006/relationships/image" Target="media/image4.e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e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23" Type="http://schemas.openxmlformats.org/officeDocument/2006/relationships/oleObject" Target="embeddings/oleObject5.bin"/><Relationship Id="rId28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image" Target="media/image2.emf"/><Relationship Id="rId14" Type="http://schemas.openxmlformats.org/officeDocument/2006/relationships/oleObject" Target="embeddings/oleObject2.bin"/><Relationship Id="rId22" Type="http://schemas.openxmlformats.org/officeDocument/2006/relationships/image" Target="media/image11.wmf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70</Words>
  <Characters>382</Characters>
  <Application>Microsoft Office Word</Application>
  <DocSecurity>0</DocSecurity>
  <Lines>3</Lines>
  <Paragraphs>1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4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dcterms:created xsi:type="dcterms:W3CDTF">2023-11-22T16:31:00Z</dcterms:created>
  <dcterms:modified xsi:type="dcterms:W3CDTF">2023-11-22T16:31:00Z</dcterms:modified>
</cp:coreProperties>
</file>